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828"/>
        <w:gridCol w:w="4378"/>
        <w:gridCol w:w="1654"/>
      </w:tblGrid>
      <w:tr w:rsidR="00780CD5" w:rsidRPr="001C3946" w:rsidTr="00780CD5">
        <w:tc>
          <w:tcPr>
            <w:tcW w:w="3828" w:type="dxa"/>
            <w:vMerge w:val="restart"/>
          </w:tcPr>
          <w:p w:rsidR="00780CD5" w:rsidRPr="001C3946" w:rsidRDefault="00780CD5" w:rsidP="001C3946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bookmarkStart w:id="0" w:name="_GoBack"/>
            <w:bookmarkEnd w:id="0"/>
            <w:r w:rsidRPr="001C3946">
              <w:rPr>
                <w:rFonts w:cs="Times New Roman"/>
                <w:sz w:val="24"/>
                <w:szCs w:val="24"/>
                <w:lang w:val="vi-VN"/>
              </w:rPr>
              <w:t>UBND QUẬN SƠN TRÀ</w:t>
            </w:r>
          </w:p>
          <w:p w:rsidR="00780CD5" w:rsidRPr="001C3946" w:rsidRDefault="00780CD5" w:rsidP="001C3946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1C3946">
              <w:rPr>
                <w:rFonts w:cs="Times New Roman"/>
                <w:b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10B1294" wp14:editId="30D48D43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" strokecolor="#4a7ebb"/>
                  </w:pict>
                </mc:Fallback>
              </mc:AlternateContent>
            </w:r>
            <w:r w:rsidRPr="001C3946">
              <w:rPr>
                <w:rFonts w:cs="Times New Roman"/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032" w:type="dxa"/>
            <w:gridSpan w:val="2"/>
          </w:tcPr>
          <w:p w:rsidR="00780CD5" w:rsidRPr="001C3946" w:rsidRDefault="00780CD5" w:rsidP="001C3946">
            <w:pPr>
              <w:spacing w:line="276" w:lineRule="auto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1C3946">
              <w:rPr>
                <w:rFonts w:cs="Times New Roman"/>
                <w:b/>
                <w:sz w:val="26"/>
                <w:szCs w:val="26"/>
                <w:lang w:val="vi-VN"/>
              </w:rPr>
              <w:t xml:space="preserve">NỘI DUNG </w:t>
            </w:r>
            <w:r w:rsidRPr="001C3946">
              <w:rPr>
                <w:rFonts w:cs="Times New Roman"/>
                <w:b/>
                <w:sz w:val="26"/>
                <w:szCs w:val="26"/>
              </w:rPr>
              <w:t xml:space="preserve">KIẾN THỨC </w:t>
            </w:r>
            <w:r w:rsidRPr="001C3946">
              <w:rPr>
                <w:rFonts w:cs="Times New Roman"/>
                <w:b/>
                <w:sz w:val="26"/>
                <w:szCs w:val="26"/>
                <w:lang w:val="vi-VN"/>
              </w:rPr>
              <w:t xml:space="preserve">MÔN </w:t>
            </w:r>
            <w:r w:rsidRPr="001C3946">
              <w:rPr>
                <w:rFonts w:cs="Times New Roman"/>
                <w:b/>
                <w:sz w:val="26"/>
                <w:szCs w:val="26"/>
              </w:rPr>
              <w:t xml:space="preserve">TOÁN </w:t>
            </w:r>
            <w:r w:rsidRPr="001C3946">
              <w:rPr>
                <w:rFonts w:cs="Times New Roman"/>
                <w:b/>
                <w:color w:val="FF0000"/>
                <w:sz w:val="26"/>
                <w:szCs w:val="26"/>
                <w:lang w:val="vi-VN"/>
              </w:rPr>
              <w:t xml:space="preserve">LỚP </w:t>
            </w:r>
            <w:r w:rsidRPr="001C3946">
              <w:rPr>
                <w:rFonts w:cs="Times New Roman"/>
                <w:b/>
                <w:color w:val="FF0000"/>
                <w:sz w:val="26"/>
                <w:szCs w:val="26"/>
              </w:rPr>
              <w:t>8</w:t>
            </w:r>
          </w:p>
        </w:tc>
      </w:tr>
      <w:tr w:rsidR="00780CD5" w:rsidRPr="001C3946" w:rsidTr="00780CD5">
        <w:tc>
          <w:tcPr>
            <w:tcW w:w="3828" w:type="dxa"/>
            <w:vMerge/>
          </w:tcPr>
          <w:p w:rsidR="00780CD5" w:rsidRPr="001C3946" w:rsidRDefault="00780CD5" w:rsidP="001C3946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378" w:type="dxa"/>
          </w:tcPr>
          <w:p w:rsidR="00780CD5" w:rsidRPr="001C3946" w:rsidRDefault="00780CD5" w:rsidP="001C3946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C3946">
              <w:rPr>
                <w:rFonts w:cs="Times New Roman"/>
                <w:sz w:val="26"/>
                <w:szCs w:val="26"/>
                <w:lang w:val="vi-VN"/>
              </w:rPr>
              <w:t>Họ và tên HS: ...................................</w:t>
            </w:r>
          </w:p>
        </w:tc>
        <w:tc>
          <w:tcPr>
            <w:tcW w:w="1654" w:type="dxa"/>
          </w:tcPr>
          <w:p w:rsidR="00780CD5" w:rsidRPr="001C3946" w:rsidRDefault="00780CD5" w:rsidP="001C3946">
            <w:pPr>
              <w:spacing w:line="276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1C3946">
              <w:rPr>
                <w:rFonts w:cs="Times New Roman"/>
                <w:color w:val="FF0000"/>
                <w:sz w:val="26"/>
                <w:szCs w:val="26"/>
                <w:lang w:val="vi-VN"/>
              </w:rPr>
              <w:t xml:space="preserve">Lớp </w:t>
            </w:r>
            <w:r w:rsidRPr="001C3946">
              <w:rPr>
                <w:rFonts w:cs="Times New Roman"/>
                <w:color w:val="FF0000"/>
                <w:sz w:val="26"/>
                <w:szCs w:val="26"/>
              </w:rPr>
              <w:t>8</w:t>
            </w:r>
            <w:r w:rsidRPr="001C3946">
              <w:rPr>
                <w:rFonts w:cs="Times New Roman"/>
                <w:color w:val="FF0000"/>
                <w:sz w:val="26"/>
                <w:szCs w:val="26"/>
                <w:lang w:val="vi-VN"/>
              </w:rPr>
              <w:t xml:space="preserve">/...... </w:t>
            </w:r>
          </w:p>
        </w:tc>
      </w:tr>
    </w:tbl>
    <w:p w:rsidR="00780CD5" w:rsidRPr="001C3946" w:rsidRDefault="00780CD5" w:rsidP="001C3946">
      <w:pPr>
        <w:spacing w:before="120" w:after="120"/>
        <w:rPr>
          <w:rFonts w:cs="Times New Roman"/>
          <w:szCs w:val="28"/>
        </w:rPr>
      </w:pPr>
      <w:r w:rsidRPr="001C3946">
        <w:rPr>
          <w:rFonts w:cs="Times New Roman"/>
          <w:szCs w:val="28"/>
        </w:rPr>
        <w:t>TUẦN 1:</w:t>
      </w:r>
    </w:p>
    <w:p w:rsidR="00780CD5" w:rsidRPr="001C3946" w:rsidRDefault="00780CD5" w:rsidP="001C3946">
      <w:pPr>
        <w:spacing w:before="120" w:after="120"/>
        <w:rPr>
          <w:rFonts w:cs="Times New Roman"/>
          <w:b/>
          <w:szCs w:val="28"/>
        </w:rPr>
      </w:pPr>
      <w:r w:rsidRPr="001C3946">
        <w:rPr>
          <w:rFonts w:cs="Times New Roman"/>
          <w:szCs w:val="28"/>
        </w:rPr>
        <w:t xml:space="preserve">TIẾT 1:  </w:t>
      </w:r>
      <w:r w:rsidRPr="001C3946">
        <w:rPr>
          <w:rFonts w:cs="Times New Roman"/>
          <w:b/>
          <w:szCs w:val="28"/>
        </w:rPr>
        <w:t xml:space="preserve">§1. </w:t>
      </w:r>
      <w:r w:rsidRPr="001C3946">
        <w:rPr>
          <w:rFonts w:cs="Times New Roman"/>
          <w:color w:val="FF0000"/>
          <w:szCs w:val="28"/>
        </w:rPr>
        <w:t xml:space="preserve">TỨ GIÁC </w:t>
      </w:r>
    </w:p>
    <w:p w:rsidR="00780CD5" w:rsidRPr="001C3946" w:rsidRDefault="00780CD5" w:rsidP="001C3946">
      <w:pPr>
        <w:spacing w:before="120" w:after="120"/>
        <w:jc w:val="both"/>
        <w:rPr>
          <w:rFonts w:cs="Times New Roman"/>
          <w:b/>
          <w:szCs w:val="28"/>
          <w:u w:val="single"/>
        </w:rPr>
      </w:pPr>
      <w:r w:rsidRPr="001C3946">
        <w:rPr>
          <w:rFonts w:cs="Times New Roman"/>
          <w:b/>
          <w:szCs w:val="28"/>
          <w:u w:val="single"/>
        </w:rPr>
        <w:t>I. NỘI DUNG KIẾN THỨC BÀI HỌC</w:t>
      </w:r>
      <w:r w:rsidR="00482A7B" w:rsidRPr="001C3946">
        <w:rPr>
          <w:rFonts w:cs="Times New Roman"/>
          <w:b/>
          <w:szCs w:val="28"/>
          <w:u w:val="single"/>
        </w:rPr>
        <w:t xml:space="preserve"> (Học thuộ</w:t>
      </w:r>
      <w:r w:rsidR="004B0DB0" w:rsidRPr="001C3946">
        <w:rPr>
          <w:rFonts w:cs="Times New Roman"/>
          <w:b/>
          <w:szCs w:val="28"/>
          <w:u w:val="single"/>
        </w:rPr>
        <w:t>c</w:t>
      </w:r>
      <w:r w:rsidR="00482A7B" w:rsidRPr="001C3946">
        <w:rPr>
          <w:rFonts w:cs="Times New Roman"/>
          <w:b/>
          <w:szCs w:val="28"/>
          <w:u w:val="single"/>
        </w:rPr>
        <w:t>)</w:t>
      </w:r>
    </w:p>
    <w:p w:rsidR="00780CD5" w:rsidRPr="001C3946" w:rsidRDefault="00780CD5" w:rsidP="001C3946">
      <w:pPr>
        <w:spacing w:after="0"/>
        <w:jc w:val="both"/>
        <w:rPr>
          <w:rFonts w:eastAsia="Times New Roman" w:cs="Times New Roman"/>
          <w:b/>
          <w:bCs/>
          <w:i/>
          <w:szCs w:val="28"/>
          <w:u w:val="single"/>
        </w:rPr>
      </w:pPr>
      <w:r w:rsidRPr="001C3946">
        <w:rPr>
          <w:rFonts w:eastAsia="Times New Roman" w:cs="Times New Roman"/>
          <w:b/>
          <w:i/>
          <w:szCs w:val="28"/>
        </w:rPr>
        <w:t xml:space="preserve">1/ </w:t>
      </w:r>
      <w:r w:rsidRPr="001C3946">
        <w:rPr>
          <w:rFonts w:eastAsia="Times New Roman" w:cs="Times New Roman"/>
          <w:b/>
          <w:bCs/>
          <w:i/>
          <w:szCs w:val="28"/>
          <w:u w:val="single"/>
        </w:rPr>
        <w:t>Định nghĩa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5167"/>
        <w:gridCol w:w="4801"/>
      </w:tblGrid>
      <w:tr w:rsidR="00780CD5" w:rsidRPr="001C3946" w:rsidTr="0043691A">
        <w:tc>
          <w:tcPr>
            <w:tcW w:w="5167" w:type="dxa"/>
          </w:tcPr>
          <w:p w:rsidR="0043691A" w:rsidRPr="001C3946" w:rsidRDefault="0043691A" w:rsidP="001C3946">
            <w:pPr>
              <w:spacing w:line="276" w:lineRule="auto"/>
              <w:rPr>
                <w:rFonts w:cs="Times New Roman"/>
                <w:szCs w:val="28"/>
              </w:rPr>
            </w:pPr>
          </w:p>
          <w:tbl>
            <w:tblPr>
              <w:tblStyle w:val="TableGrid"/>
              <w:tblW w:w="0" w:type="auto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06"/>
              <w:gridCol w:w="1554"/>
              <w:gridCol w:w="1681"/>
            </w:tblGrid>
            <w:tr w:rsidR="0043691A" w:rsidRPr="001C3946" w:rsidTr="0043691A">
              <w:tc>
                <w:tcPr>
                  <w:tcW w:w="1584" w:type="dxa"/>
                </w:tcPr>
                <w:p w:rsidR="0043691A" w:rsidRPr="001C3946" w:rsidRDefault="0043691A" w:rsidP="001C3946">
                  <w:pPr>
                    <w:spacing w:line="276" w:lineRule="auto"/>
                    <w:jc w:val="both"/>
                    <w:rPr>
                      <w:rFonts w:eastAsia="Times New Roman" w:cs="Times New Roman"/>
                      <w:bCs/>
                      <w:szCs w:val="28"/>
                      <w:u w:val="single"/>
                    </w:rPr>
                  </w:pPr>
                  <w:r w:rsidRPr="001C3946">
                    <w:rPr>
                      <w:rFonts w:eastAsia="Times New Roman" w:cs="Times New Roman"/>
                      <w:bCs/>
                      <w:noProof/>
                      <w:szCs w:val="28"/>
                      <w:u w:val="single"/>
                      <w:lang w:val="vi-VN" w:eastAsia="vi-VN"/>
                    </w:rPr>
                    <w:drawing>
                      <wp:anchor distT="0" distB="0" distL="114300" distR="114300" simplePos="0" relativeHeight="251663360" behindDoc="0" locked="0" layoutInCell="1" allowOverlap="1" wp14:anchorId="60391657" wp14:editId="091AFF1F">
                        <wp:simplePos x="0" y="0"/>
                        <wp:positionH relativeFrom="column">
                          <wp:posOffset>-41910</wp:posOffset>
                        </wp:positionH>
                        <wp:positionV relativeFrom="paragraph">
                          <wp:posOffset>145415</wp:posOffset>
                        </wp:positionV>
                        <wp:extent cx="946150" cy="769620"/>
                        <wp:effectExtent l="0" t="0" r="0" b="0"/>
                        <wp:wrapSquare wrapText="bothSides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6150" cy="769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43691A" w:rsidRPr="001C3946" w:rsidRDefault="0043691A" w:rsidP="001C3946">
                  <w:pPr>
                    <w:spacing w:line="276" w:lineRule="auto"/>
                    <w:jc w:val="both"/>
                    <w:rPr>
                      <w:rFonts w:eastAsia="Times New Roman" w:cs="Times New Roman"/>
                      <w:bCs/>
                      <w:szCs w:val="28"/>
                      <w:u w:val="single"/>
                    </w:rPr>
                  </w:pPr>
                </w:p>
              </w:tc>
              <w:tc>
                <w:tcPr>
                  <w:tcW w:w="1584" w:type="dxa"/>
                </w:tcPr>
                <w:p w:rsidR="0043691A" w:rsidRPr="001C3946" w:rsidRDefault="0043691A" w:rsidP="001C3946">
                  <w:pPr>
                    <w:spacing w:line="276" w:lineRule="auto"/>
                    <w:jc w:val="both"/>
                    <w:rPr>
                      <w:rFonts w:eastAsia="Times New Roman" w:cs="Times New Roman"/>
                      <w:bCs/>
                      <w:szCs w:val="28"/>
                      <w:u w:val="single"/>
                    </w:rPr>
                  </w:pPr>
                  <w:r w:rsidRPr="001C3946">
                    <w:rPr>
                      <w:rFonts w:eastAsia="Times New Roman" w:cs="Times New Roman"/>
                      <w:noProof/>
                      <w:szCs w:val="28"/>
                      <w:lang w:val="vi-VN" w:eastAsia="vi-VN"/>
                    </w:rPr>
                    <w:drawing>
                      <wp:anchor distT="0" distB="0" distL="114300" distR="114300" simplePos="0" relativeHeight="251662336" behindDoc="0" locked="0" layoutInCell="1" allowOverlap="1" wp14:anchorId="6BB9F0DF" wp14:editId="575A8615">
                        <wp:simplePos x="0" y="0"/>
                        <wp:positionH relativeFrom="column">
                          <wp:posOffset>13970</wp:posOffset>
                        </wp:positionH>
                        <wp:positionV relativeFrom="paragraph">
                          <wp:posOffset>145415</wp:posOffset>
                        </wp:positionV>
                        <wp:extent cx="849630" cy="842010"/>
                        <wp:effectExtent l="0" t="0" r="0" b="0"/>
                        <wp:wrapSquare wrapText="bothSides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49630" cy="842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1C3946">
                    <w:rPr>
                      <w:rFonts w:eastAsia="Times New Roman" w:cs="Times New Roman"/>
                      <w:bCs/>
                      <w:szCs w:val="28"/>
                      <w:u w:val="single"/>
                    </w:rPr>
                    <w:t>hình 1</w:t>
                  </w:r>
                </w:p>
              </w:tc>
              <w:tc>
                <w:tcPr>
                  <w:tcW w:w="1585" w:type="dxa"/>
                </w:tcPr>
                <w:p w:rsidR="0043691A" w:rsidRPr="001C3946" w:rsidRDefault="0043691A" w:rsidP="001C3946">
                  <w:pPr>
                    <w:spacing w:line="276" w:lineRule="auto"/>
                    <w:jc w:val="both"/>
                    <w:rPr>
                      <w:rFonts w:eastAsia="Times New Roman" w:cs="Times New Roman"/>
                      <w:bCs/>
                      <w:szCs w:val="28"/>
                      <w:u w:val="single"/>
                    </w:rPr>
                  </w:pPr>
                  <w:r w:rsidRPr="001C3946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drawing>
                      <wp:inline distT="0" distB="0" distL="0" distR="0" wp14:anchorId="46D6C332" wp14:editId="380B40C3">
                        <wp:extent cx="930275" cy="970280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0275" cy="970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3691A" w:rsidRPr="001C3946" w:rsidRDefault="0043691A" w:rsidP="001C394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  <w:u w:val="single"/>
              </w:rPr>
            </w:pPr>
          </w:p>
        </w:tc>
        <w:tc>
          <w:tcPr>
            <w:tcW w:w="4801" w:type="dxa"/>
          </w:tcPr>
          <w:p w:rsidR="0043691A" w:rsidRPr="001C3946" w:rsidRDefault="0043691A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szCs w:val="28"/>
                <w:lang w:val="nl-NL"/>
              </w:rPr>
            </w:pPr>
          </w:p>
          <w:p w:rsidR="00780CD5" w:rsidRPr="001C3946" w:rsidRDefault="0043691A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1C3946">
              <w:rPr>
                <w:rFonts w:eastAsia="Times New Roman" w:cs="Times New Roman"/>
                <w:szCs w:val="28"/>
                <w:lang w:val="nl-NL"/>
              </w:rPr>
              <w:t xml:space="preserve">* 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Tứ giác </w:t>
            </w:r>
            <w:r w:rsidR="00780CD5" w:rsidRPr="001C3946">
              <w:rPr>
                <w:rFonts w:eastAsia="Times New Roman" w:cs="Times New Roman"/>
                <w:b/>
                <w:i/>
                <w:szCs w:val="28"/>
                <w:lang w:val="nl-NL"/>
              </w:rPr>
              <w:t>ABCD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là hình gồm 4 đoạn thẳng </w:t>
            </w:r>
            <w:r w:rsidR="00780CD5" w:rsidRPr="001C3946">
              <w:rPr>
                <w:rFonts w:eastAsia="Times New Roman" w:cs="Times New Roman"/>
                <w:b/>
                <w:i/>
                <w:szCs w:val="28"/>
                <w:lang w:val="nl-NL"/>
              </w:rPr>
              <w:t>AB, BC,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="00780CD5" w:rsidRPr="001C3946">
              <w:rPr>
                <w:rFonts w:eastAsia="Times New Roman" w:cs="Times New Roman"/>
                <w:b/>
                <w:i/>
                <w:szCs w:val="28"/>
                <w:lang w:val="nl-NL"/>
              </w:rPr>
              <w:t>CD, DA,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trong đó </w:t>
            </w:r>
            <w:r w:rsidR="00780CD5" w:rsidRPr="001C3946">
              <w:rPr>
                <w:rFonts w:eastAsia="Times New Roman" w:cs="Times New Roman"/>
                <w:i/>
                <w:szCs w:val="28"/>
                <w:lang w:val="nl-NL"/>
              </w:rPr>
              <w:t>bất kỳ 2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="00780CD5" w:rsidRPr="001C3946">
              <w:rPr>
                <w:rFonts w:eastAsia="Times New Roman" w:cs="Times New Roman"/>
                <w:i/>
                <w:szCs w:val="28"/>
                <w:lang w:val="nl-NL"/>
              </w:rPr>
              <w:t>đoạn thẳng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nào cũng </w:t>
            </w:r>
            <w:r w:rsidR="00780CD5" w:rsidRPr="001C3946">
              <w:rPr>
                <w:rFonts w:eastAsia="Times New Roman" w:cs="Times New Roman"/>
                <w:i/>
                <w:szCs w:val="28"/>
                <w:lang w:val="nl-NL"/>
              </w:rPr>
              <w:t>không</w:t>
            </w:r>
            <w:r w:rsidR="00780CD5" w:rsidRPr="001C3946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="00780CD5" w:rsidRPr="001C3946">
              <w:rPr>
                <w:rFonts w:eastAsia="Times New Roman" w:cs="Times New Roman"/>
                <w:i/>
                <w:szCs w:val="28"/>
                <w:lang w:val="nl-NL"/>
              </w:rPr>
              <w:t>cùng nằm trên 1 đường thẳng</w:t>
            </w:r>
          </w:p>
          <w:p w:rsidR="00780CD5" w:rsidRPr="001C3946" w:rsidRDefault="00780CD5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1C3946">
              <w:rPr>
                <w:rFonts w:eastAsia="Times New Roman" w:cs="Times New Roman"/>
                <w:szCs w:val="28"/>
                <w:lang w:val="nl-NL"/>
              </w:rPr>
              <w:t xml:space="preserve">Tứ giác ABCD (hay ADCB, BCDA, …) </w:t>
            </w:r>
          </w:p>
          <w:p w:rsidR="00780CD5" w:rsidRPr="001C3946" w:rsidRDefault="00780CD5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1C3946">
              <w:rPr>
                <w:rFonts w:eastAsia="Times New Roman" w:cs="Times New Roman"/>
                <w:szCs w:val="28"/>
                <w:lang w:val="nl-NL"/>
              </w:rPr>
              <w:t xml:space="preserve">- Các đỉnh: A, B, C, D  </w:t>
            </w:r>
          </w:p>
          <w:p w:rsidR="00780CD5" w:rsidRPr="001C3946" w:rsidRDefault="00780CD5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szCs w:val="28"/>
                <w:lang w:val="nl-NL"/>
              </w:rPr>
            </w:pPr>
            <w:r w:rsidRPr="001C3946">
              <w:rPr>
                <w:rFonts w:eastAsia="Times New Roman" w:cs="Times New Roman"/>
                <w:szCs w:val="28"/>
                <w:lang w:val="nl-NL"/>
              </w:rPr>
              <w:t>- Các cạnh: AB, BC, CD, DA.</w:t>
            </w:r>
          </w:p>
          <w:p w:rsidR="00482A7B" w:rsidRPr="001C3946" w:rsidRDefault="00482A7B" w:rsidP="001C3946">
            <w:pPr>
              <w:tabs>
                <w:tab w:val="left" w:pos="1920"/>
              </w:tabs>
              <w:spacing w:line="276" w:lineRule="auto"/>
              <w:ind w:right="-108"/>
              <w:jc w:val="both"/>
              <w:rPr>
                <w:rFonts w:eastAsia="Times New Roman" w:cs="Times New Roman"/>
                <w:bCs/>
                <w:szCs w:val="28"/>
                <w:u w:val="single"/>
              </w:rPr>
            </w:pPr>
            <w:r w:rsidRPr="001C3946">
              <w:rPr>
                <w:rFonts w:eastAsia="Times New Roman" w:cs="Times New Roman"/>
                <w:szCs w:val="28"/>
                <w:lang w:val="nl-NL"/>
              </w:rPr>
              <w:t>?1 (Hs làm vào vở). Hình 1a,b,c</w:t>
            </w:r>
          </w:p>
        </w:tc>
      </w:tr>
    </w:tbl>
    <w:p w:rsidR="00780CD5" w:rsidRPr="001C3946" w:rsidRDefault="00482A7B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* </w:t>
      </w:r>
      <w:r w:rsidR="00780CD5" w:rsidRPr="001C3946">
        <w:rPr>
          <w:rFonts w:eastAsia="Times New Roman" w:cs="Times New Roman"/>
          <w:b/>
          <w:i/>
          <w:szCs w:val="28"/>
        </w:rPr>
        <w:t>Tứ giác lồi là tứ giác luôn luôn nằm trong một nửa mặt phẳng mà bờ là đường thẳng chứa bất kì cạnh nào của tứ giác.</w:t>
      </w:r>
      <w:r w:rsidRPr="001C3946">
        <w:rPr>
          <w:rFonts w:eastAsia="Times New Roman" w:cs="Times New Roman"/>
          <w:b/>
          <w:i/>
          <w:szCs w:val="28"/>
        </w:rPr>
        <w:t xml:space="preserve"> </w:t>
      </w:r>
      <w:r w:rsidRPr="001C3946">
        <w:rPr>
          <w:rFonts w:eastAsia="Times New Roman" w:cs="Times New Roman"/>
          <w:szCs w:val="28"/>
        </w:rPr>
        <w:t>(Hình 1a)</w:t>
      </w:r>
    </w:p>
    <w:p w:rsidR="00482A7B" w:rsidRPr="001C3946" w:rsidRDefault="00482A7B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</w:rPr>
        <w:t xml:space="preserve">* </w:t>
      </w:r>
      <w:r w:rsidRPr="001C3946">
        <w:rPr>
          <w:rFonts w:eastAsia="Times New Roman" w:cs="Times New Roman"/>
          <w:b/>
          <w:i/>
          <w:szCs w:val="28"/>
        </w:rPr>
        <w:t>Chú ý:</w:t>
      </w:r>
      <w:r w:rsidRPr="001C3946">
        <w:rPr>
          <w:rFonts w:eastAsia="Times New Roman" w:cs="Times New Roman"/>
          <w:szCs w:val="28"/>
        </w:rPr>
        <w:t xml:space="preserve"> </w:t>
      </w:r>
      <w:r w:rsidRPr="001C3946">
        <w:rPr>
          <w:rFonts w:eastAsia="Times New Roman" w:cs="Times New Roman"/>
          <w:szCs w:val="28"/>
          <w:lang w:val="pt-BR"/>
        </w:rPr>
        <w:t>Khi nói đến 1 tứ giác mà không giải thích gì thêm ta hiểu đó là tứ giác lồi</w:t>
      </w:r>
    </w:p>
    <w:p w:rsidR="00482A7B" w:rsidRPr="001C3946" w:rsidRDefault="00482A7B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>?2 (Hs làm bài vào vở)</w:t>
      </w:r>
    </w:p>
    <w:p w:rsidR="00482A7B" w:rsidRPr="001C3946" w:rsidRDefault="00705178" w:rsidP="001C3946">
      <w:pPr>
        <w:rPr>
          <w:rFonts w:eastAsia="Times New Roman" w:cs="Times New Roman"/>
          <w:b/>
          <w:i/>
          <w:szCs w:val="28"/>
          <w:lang w:val="pt-BR"/>
        </w:rPr>
      </w:pPr>
      <w:r w:rsidRPr="001C3946">
        <w:rPr>
          <w:rFonts w:eastAsia="Times New Roman" w:cs="Times New Roman"/>
          <w:b/>
          <w:i/>
          <w:szCs w:val="28"/>
          <w:lang w:val="pt-BR"/>
        </w:rPr>
        <w:t xml:space="preserve">2/ Tổng các góc của một tứ giác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943"/>
        <w:gridCol w:w="7025"/>
      </w:tblGrid>
      <w:tr w:rsidR="00705178" w:rsidRPr="001C3946" w:rsidTr="00705178">
        <w:tc>
          <w:tcPr>
            <w:tcW w:w="2943" w:type="dxa"/>
          </w:tcPr>
          <w:p w:rsidR="00705178" w:rsidRPr="001C3946" w:rsidRDefault="00705178" w:rsidP="001C3946">
            <w:pPr>
              <w:spacing w:line="276" w:lineRule="auto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cs="Times New Roman"/>
                <w:noProof/>
                <w:szCs w:val="28"/>
                <w:lang w:val="vi-VN" w:eastAsia="vi-VN"/>
              </w:rPr>
              <w:drawing>
                <wp:inline distT="0" distB="0" distL="0" distR="0" wp14:anchorId="22C04C63" wp14:editId="463F39BF">
                  <wp:extent cx="1419860" cy="1139190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860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25" w:type="dxa"/>
          </w:tcPr>
          <w:p w:rsidR="00705178" w:rsidRPr="001C3946" w:rsidRDefault="00705178" w:rsidP="001C3946">
            <w:pPr>
              <w:spacing w:line="276" w:lineRule="auto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>?3. a) Nhắc lại định lí tổng ba góc của một tam giác: Trong một tam giác tổng ba góc bằng 180</w:t>
            </w:r>
            <w:r w:rsidRPr="001C3946">
              <w:rPr>
                <w:rFonts w:eastAsia="Times New Roman" w:cs="Times New Roman"/>
                <w:szCs w:val="28"/>
                <w:vertAlign w:val="superscript"/>
                <w:lang w:val="pt-BR"/>
              </w:rPr>
              <w:t>0</w:t>
            </w:r>
          </w:p>
          <w:p w:rsidR="00705178" w:rsidRPr="001C3946" w:rsidRDefault="00705178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     b) </w:t>
            </w:r>
            <w:r w:rsidRPr="001C3946">
              <w:rPr>
                <w:rFonts w:eastAsia="Times New Roman" w:cs="Times New Roman"/>
                <w:szCs w:val="28"/>
              </w:rPr>
              <w:t>Vẽ đường chéo AC</w:t>
            </w:r>
          </w:p>
          <w:p w:rsidR="00705178" w:rsidRPr="001C3946" w:rsidRDefault="00705178" w:rsidP="001C3946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>Tam giác ABC có : Â</w:t>
            </w:r>
            <w:r w:rsidRPr="001C3946">
              <w:rPr>
                <w:rFonts w:eastAsia="Times New Roman" w:cs="Times New Roman"/>
                <w:szCs w:val="28"/>
                <w:vertAlign w:val="subscript"/>
                <w:lang w:val="pt-BR"/>
              </w:rPr>
              <w:t>1</w: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>+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95pt;height:17.05pt">
                  <v:imagedata r:id="rId12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  <w:lang w:val="pt-BR"/>
              </w:rPr>
              <w:t xml:space="preserve">1 </w: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>= 180</w:t>
            </w:r>
            <w:r w:rsidRPr="001C3946">
              <w:rPr>
                <w:rFonts w:eastAsia="Times New Roman" w:cs="Times New Roman"/>
                <w:szCs w:val="28"/>
                <w:vertAlign w:val="superscript"/>
                <w:lang w:val="pt-BR"/>
              </w:rPr>
              <w:t>0</w:t>
            </w:r>
          </w:p>
          <w:p w:rsidR="00705178" w:rsidRPr="001C3946" w:rsidRDefault="00705178" w:rsidP="001C3946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>Tam giác ACD có : Â</w:t>
            </w:r>
            <w:r w:rsidRPr="001C3946">
              <w:rPr>
                <w:rFonts w:eastAsia="Times New Roman" w:cs="Times New Roman"/>
                <w:szCs w:val="28"/>
                <w:vertAlign w:val="subscript"/>
                <w:lang w:val="pt-BR"/>
              </w:rPr>
              <w:t>2</w: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>+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26" type="#_x0000_t75" style="width:32.2pt;height:17.05pt">
                  <v:imagedata r:id="rId13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  <w:lang w:val="pt-BR"/>
              </w:rPr>
              <w:t xml:space="preserve">2 </w: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>= 180</w:t>
            </w:r>
            <w:r w:rsidRPr="001C3946">
              <w:rPr>
                <w:rFonts w:eastAsia="Times New Roman" w:cs="Times New Roman"/>
                <w:szCs w:val="28"/>
                <w:vertAlign w:val="superscript"/>
                <w:lang w:val="pt-BR"/>
              </w:rPr>
              <w:t>0</w:t>
            </w:r>
          </w:p>
          <w:p w:rsidR="00911F14" w:rsidRPr="001C3946" w:rsidRDefault="00911F14" w:rsidP="001C394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Â +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27" type="#_x0000_t75" style="width:41.05pt;height:16.4pt">
                  <v:imagedata r:id="rId14" o:title=""/>
                </v:shape>
              </w:pict>
            </w:r>
            <w:r w:rsidR="0093476B">
              <w:rPr>
                <w:rFonts w:cs="Times New Roman"/>
                <w:position w:val="-6"/>
                <w:szCs w:val="28"/>
                <w:lang w:val="fr-FR"/>
              </w:rPr>
              <w:pict>
                <v:shape id="_x0000_i1028" type="#_x0000_t75" style="width:12pt;height:17.05pt">
                  <v:imagedata r:id="rId15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 xml:space="preserve"> </w:t>
            </w:r>
          </w:p>
          <w:p w:rsidR="00705178" w:rsidRPr="001C3946" w:rsidRDefault="00705178" w:rsidP="001C3946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noProof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02972EAE" wp14:editId="7CE677F6">
                      <wp:simplePos x="0" y="0"/>
                      <wp:positionH relativeFrom="column">
                        <wp:posOffset>316665</wp:posOffset>
                      </wp:positionH>
                      <wp:positionV relativeFrom="paragraph">
                        <wp:posOffset>207010</wp:posOffset>
                      </wp:positionV>
                      <wp:extent cx="1299210" cy="67310"/>
                      <wp:effectExtent l="0" t="0" r="15240" b="27940"/>
                      <wp:wrapNone/>
                      <wp:docPr id="74" name="Group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9210" cy="67310"/>
                                <a:chOff x="4887" y="5737"/>
                                <a:chExt cx="2046" cy="106"/>
                              </a:xfrm>
                            </wpg:grpSpPr>
                            <wpg:grpSp>
                              <wpg:cNvPr id="75" name="Group 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87" y="5737"/>
                                  <a:ext cx="450" cy="90"/>
                                  <a:chOff x="2580" y="5130"/>
                                  <a:chExt cx="450" cy="90"/>
                                </a:xfrm>
                              </wpg:grpSpPr>
                              <wps:wsp>
                                <wps:cNvPr id="76" name="Line 69"/>
                                <wps:cNvCnPr/>
                                <wps:spPr bwMode="auto">
                                  <a:xfrm flipV="1">
                                    <a:off x="2580" y="5130"/>
                                    <a:ext cx="21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70"/>
                                <wps:cNvCnPr/>
                                <wps:spPr bwMode="auto">
                                  <a:xfrm flipH="1" flipV="1">
                                    <a:off x="2793" y="5132"/>
                                    <a:ext cx="237" cy="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8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83" y="5753"/>
                                  <a:ext cx="450" cy="90"/>
                                  <a:chOff x="2580" y="5130"/>
                                  <a:chExt cx="450" cy="90"/>
                                </a:xfrm>
                              </wpg:grpSpPr>
                              <wps:wsp>
                                <wps:cNvPr id="79" name="Line 72"/>
                                <wps:cNvCnPr/>
                                <wps:spPr bwMode="auto">
                                  <a:xfrm flipV="1">
                                    <a:off x="2580" y="5130"/>
                                    <a:ext cx="21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73"/>
                                <wps:cNvCnPr/>
                                <wps:spPr bwMode="auto">
                                  <a:xfrm flipH="1" flipV="1">
                                    <a:off x="2793" y="5132"/>
                                    <a:ext cx="237" cy="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4" o:spid="_x0000_s1026" style="position:absolute;margin-left:24.95pt;margin-top:16.3pt;width:102.3pt;height:5.3pt;z-index:251667456" coordorigin="4887,5737" coordsize="2046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">
                      <v:group id="Group 68" o:spid="_x0000_s1027" style="position:absolute;left:4887;top:5737;width:450;height:90" coordorigin="2580,5130" coordsize="450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<v:line id="Line 69" o:spid="_x0000_s1028" style="position:absolute;flip:y;visibility:visible;mso-wrap-style:square" from="2580,5130" to="2791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6LM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t4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n6LMUAAADbAAAADwAAAAAAAAAA&#10;AAAAAAChAgAAZHJzL2Rvd25yZXYueG1sUEsFBgAAAAAEAAQA+QAAAJMDAAAAAA==&#10;"/>
                        <v:line id="Line 70" o:spid="_x0000_s1029" style="position:absolute;flip:x y;visibility:visible;mso-wrap-style:square" from="2793,5132" to="303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v9XMQAAADbAAAADwAAAGRycy9kb3ducmV2LnhtbESPQWvCQBSE7wX/w/IKvRSz0YqR1DUE&#10;wdKTYlR6fWSfSWj2bciuJu2v7xYKPQ4z8w2zzkbTijv1rrGsYBbFIIhLqxuuFJxPu+kKhPPIGlvL&#10;pOCLHGSbycMaU20HPtK98JUIEHYpKqi971IpXVmTQRfZjjh4V9sb9EH2ldQ9DgFuWjmP46U02HBY&#10;qLGjbU3lZ3EzCpD33y+rYUYL+UYfbr4/POeXq1JPj2P+CsLT6P/Df+13rSBJ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/1cxAAAANsAAAAPAAAAAAAAAAAA&#10;AAAAAKECAABkcnMvZG93bnJldi54bWxQSwUGAAAAAAQABAD5AAAAkgMAAAAA&#10;"/>
                      </v:group>
                      <v:group id="Group 71" o:spid="_x0000_s1030" style="position:absolute;left:6483;top:5753;width:450;height:90" coordorigin="2580,5130" coordsize="450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<v:line id="Line 72" o:spid="_x0000_s1031" style="position:absolute;flip:y;visibility:visible;mso-wrap-style:square" from="2580,5130" to="2791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        <v:line id="Line 73" o:spid="_x0000_s1032" style="position:absolute;flip:x y;visibility:visible;mso-wrap-style:square" from="2793,5132" to="303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cVD78AAADbAAAADwAAAGRycy9kb3ducmV2LnhtbERPy4rCMBTdC/5DuIIb0VRnkFKNIoLi&#10;ShkfuL0017bY3JQm2jpfbxaCy8N5z5etKcWTaldYVjAeRSCIU6sLzhScT5thDMJ5ZI2lZVLwIgfL&#10;Rbczx0Tbhv/oefSZCCHsElSQe18lUro0J4NuZCviwN1sbdAHWGdS19iEcFPKSRRNpcGCQ0OOFa1z&#10;Su/Hh1GAvP//iZsx/cotXd1kfxisLjel+r12NQPhqfVf8ce90wrisD58CT9AL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0cVD78AAADbAAAADwAAAAAAAAAAAAAAAACh&#10;AgAAZHJzL2Rvd25yZXYueG1sUEsFBgAAAAAEAAQA+QAAAI0DAAAAAA==&#10;"/>
                      </v:group>
                    </v:group>
                  </w:pict>
                </mc:Fallback>
              </mc:AlternateContent>
            </w:r>
            <w:r w:rsidR="00911F14" w:rsidRPr="001C3946">
              <w:rPr>
                <w:rFonts w:eastAsia="Times New Roman" w:cs="Times New Roman"/>
                <w:szCs w:val="28"/>
              </w:rPr>
              <w:t xml:space="preserve">= </w:t>
            </w:r>
            <w:r w:rsidRPr="001C3946">
              <w:rPr>
                <w:rFonts w:eastAsia="Times New Roman" w:cs="Times New Roman"/>
                <w:szCs w:val="28"/>
              </w:rPr>
              <w:t>(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>+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 xml:space="preserve">2 </w:t>
            </w:r>
            <w:r w:rsidRPr="001C3946">
              <w:rPr>
                <w:rFonts w:eastAsia="Times New Roman" w:cs="Times New Roman"/>
                <w:szCs w:val="28"/>
              </w:rPr>
              <w:t>)+</w:t>
            </w:r>
            <w:r w:rsidR="0093476B">
              <w:rPr>
                <w:rFonts w:eastAsia="Times New Roman" w:cs="Times New Roman"/>
                <w:position w:val="-10"/>
                <w:szCs w:val="28"/>
              </w:rPr>
              <w:pict>
                <v:shape id="_x0000_i1029" type="#_x0000_t75" style="width:54.95pt;height:18.95pt">
                  <v:imagedata r:id="rId16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>+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30" type="#_x0000_t75" style="width:12pt;height:17.05pt">
                  <v:imagedata r:id="rId17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2</w:t>
            </w:r>
            <w:r w:rsidRPr="001C3946">
              <w:rPr>
                <w:rFonts w:eastAsia="Times New Roman" w:cs="Times New Roman"/>
                <w:szCs w:val="28"/>
              </w:rPr>
              <w:t>) = 360</w:t>
            </w:r>
            <w:r w:rsidRPr="001C3946">
              <w:rPr>
                <w:rFonts w:eastAsia="Times New Roman" w:cs="Times New Roman"/>
                <w:szCs w:val="28"/>
                <w:vertAlign w:val="superscript"/>
              </w:rPr>
              <w:t xml:space="preserve">0 </w:t>
            </w:r>
          </w:p>
          <w:p w:rsidR="00705178" w:rsidRPr="001C3946" w:rsidRDefault="00911F14" w:rsidP="001C3946">
            <w:pPr>
              <w:tabs>
                <w:tab w:val="left" w:pos="284"/>
              </w:tabs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Hay </w:t>
            </w:r>
            <w:r w:rsidR="00705178" w:rsidRPr="001C3946">
              <w:rPr>
                <w:rFonts w:eastAsia="Times New Roman" w:cs="Times New Roman"/>
                <w:szCs w:val="28"/>
              </w:rPr>
              <w:t xml:space="preserve">BAD +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31" type="#_x0000_t75" style="width:41.05pt;height:16.4pt">
                  <v:imagedata r:id="rId14" o:title=""/>
                </v:shape>
              </w:pict>
            </w:r>
            <w:r w:rsidR="00705178" w:rsidRPr="001C3946">
              <w:rPr>
                <w:rFonts w:eastAsia="Times New Roman" w:cs="Times New Roman"/>
                <w:szCs w:val="28"/>
              </w:rPr>
              <w:t>BCD = 360</w:t>
            </w:r>
            <w:r w:rsidR="00705178" w:rsidRPr="001C3946">
              <w:rPr>
                <w:rFonts w:eastAsia="Times New Roman" w:cs="Times New Roman"/>
                <w:szCs w:val="28"/>
                <w:vertAlign w:val="superscript"/>
              </w:rPr>
              <w:t>0</w:t>
            </w:r>
          </w:p>
          <w:p w:rsidR="00705178" w:rsidRPr="001C3946" w:rsidRDefault="00705178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</w:rPr>
              <w:sym w:font="Symbol" w:char="F0AE"/>
            </w:r>
            <w:r w:rsidR="00911F14" w:rsidRPr="001C3946">
              <w:rPr>
                <w:rFonts w:eastAsia="Times New Roman" w:cs="Times New Roman"/>
                <w:szCs w:val="28"/>
              </w:rPr>
              <w:t xml:space="preserve"> Phát biểu định lý: Tổng</w: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 các góc của một tứ giác bằng 360</w:t>
            </w:r>
            <w:r w:rsidRPr="001C3946">
              <w:rPr>
                <w:rFonts w:eastAsia="Times New Roman" w:cs="Times New Roman"/>
                <w:szCs w:val="28"/>
                <w:vertAlign w:val="superscript"/>
                <w:lang w:val="pt-BR"/>
              </w:rPr>
              <w:t>0</w:t>
            </w:r>
          </w:p>
        </w:tc>
      </w:tr>
    </w:tbl>
    <w:p w:rsidR="00705178" w:rsidRPr="001C3946" w:rsidRDefault="00911F14" w:rsidP="001C3946">
      <w:pPr>
        <w:rPr>
          <w:rFonts w:eastAsia="Times New Roman" w:cs="Times New Roman"/>
          <w:b/>
          <w:i/>
          <w:szCs w:val="28"/>
          <w:lang w:val="pt-BR"/>
        </w:rPr>
      </w:pPr>
      <w:r w:rsidRPr="001C3946">
        <w:rPr>
          <w:rFonts w:eastAsia="Times New Roman" w:cs="Times New Roman"/>
          <w:b/>
          <w:i/>
          <w:szCs w:val="28"/>
          <w:lang w:val="pt-BR"/>
        </w:rPr>
        <w:t>3/ Dặn dò:</w:t>
      </w:r>
    </w:p>
    <w:p w:rsidR="00911F14" w:rsidRPr="001C3946" w:rsidRDefault="00911F14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>- Học thuộc định nghĩa tứ giác, tứ giác lồi</w:t>
      </w:r>
      <w:r w:rsidR="004B0DB0" w:rsidRPr="001C3946">
        <w:rPr>
          <w:rFonts w:eastAsia="Times New Roman" w:cs="Times New Roman"/>
          <w:szCs w:val="28"/>
          <w:lang w:val="pt-BR"/>
        </w:rPr>
        <w:t>; đ</w:t>
      </w:r>
      <w:r w:rsidRPr="001C3946">
        <w:rPr>
          <w:rFonts w:eastAsia="Times New Roman" w:cs="Times New Roman"/>
          <w:szCs w:val="28"/>
          <w:lang w:val="pt-BR"/>
        </w:rPr>
        <w:t>ịnh lý tổng các góc của một tứ giác</w:t>
      </w:r>
    </w:p>
    <w:p w:rsidR="00911F14" w:rsidRPr="001C3946" w:rsidRDefault="004B0DB0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 xml:space="preserve">- Làm bài tập: 1; 2; 3; </w:t>
      </w:r>
      <w:r w:rsidR="00911F14" w:rsidRPr="001C3946">
        <w:rPr>
          <w:rFonts w:eastAsia="Times New Roman" w:cs="Times New Roman"/>
          <w:szCs w:val="28"/>
          <w:lang w:val="pt-BR"/>
        </w:rPr>
        <w:t>sgk Toán 8 tập 1 trang 66, 67</w:t>
      </w:r>
      <w:r w:rsidRPr="001C3946">
        <w:rPr>
          <w:rFonts w:eastAsia="Times New Roman" w:cs="Times New Roman"/>
          <w:szCs w:val="28"/>
          <w:lang w:val="pt-BR"/>
        </w:rPr>
        <w:t xml:space="preserve"> vào vở</w:t>
      </w:r>
    </w:p>
    <w:p w:rsidR="00D6378D" w:rsidRPr="001C3946" w:rsidRDefault="00D6378D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>- Xem trước bài: Hình thang</w:t>
      </w:r>
    </w:p>
    <w:p w:rsidR="00911F14" w:rsidRPr="001C3946" w:rsidRDefault="00911F14" w:rsidP="001C3946">
      <w:pPr>
        <w:rPr>
          <w:rFonts w:eastAsia="Times New Roman" w:cs="Times New Roman"/>
          <w:b/>
          <w:szCs w:val="28"/>
          <w:u w:val="single"/>
          <w:lang w:val="pt-BR"/>
        </w:rPr>
      </w:pPr>
      <w:r w:rsidRPr="001C3946">
        <w:rPr>
          <w:rFonts w:eastAsia="Times New Roman" w:cs="Times New Roman"/>
          <w:b/>
          <w:szCs w:val="28"/>
          <w:u w:val="single"/>
          <w:lang w:val="pt-BR"/>
        </w:rPr>
        <w:lastRenderedPageBreak/>
        <w:t>II. HƯỚNG DẪN BÀI TẬP: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u w:val="single"/>
          <w:lang w:val="pt-BR"/>
        </w:rPr>
      </w:pPr>
      <w:r w:rsidRPr="001C3946">
        <w:rPr>
          <w:rFonts w:eastAsia="Times New Roman" w:cs="Times New Roman"/>
          <w:szCs w:val="28"/>
          <w:u w:val="single"/>
          <w:lang w:val="pt-BR"/>
        </w:rPr>
        <w:t>Bài 1 trang 66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>Hình 5a: Tứ giác ABCD có :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  <w:lang w:val="pt-BR"/>
        </w:rPr>
        <w:t xml:space="preserve">            </w:t>
      </w:r>
      <w:r w:rsidRPr="001C3946">
        <w:rPr>
          <w:rFonts w:eastAsia="Times New Roman" w:cs="Times New Roman"/>
          <w:szCs w:val="28"/>
        </w:rPr>
        <w:t>Â+</w:t>
      </w:r>
      <w:r w:rsidR="0093476B">
        <w:rPr>
          <w:rFonts w:eastAsia="Times New Roman" w:cs="Times New Roman"/>
          <w:position w:val="-6"/>
          <w:szCs w:val="28"/>
        </w:rPr>
        <w:pict>
          <v:shape id="_x0000_i1032" type="#_x0000_t75" style="width:61.25pt;height:17.05pt">
            <v:imagedata r:id="rId18" o:title=""/>
          </v:shape>
        </w:pict>
      </w:r>
      <w:r w:rsidRPr="001C3946">
        <w:rPr>
          <w:rFonts w:eastAsia="Times New Roman" w:cs="Times New Roman"/>
          <w:szCs w:val="28"/>
        </w:rPr>
        <w:t xml:space="preserve"> 36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vertAlign w:val="superscript"/>
        </w:rPr>
      </w:pPr>
      <w:r w:rsidRPr="001C3946">
        <w:rPr>
          <w:rFonts w:eastAsia="Times New Roman" w:cs="Times New Roman"/>
          <w:szCs w:val="28"/>
        </w:rPr>
        <w:t>Hay 11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12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x = 36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      </w:t>
      </w:r>
      <w:r w:rsidRPr="001C3946">
        <w:rPr>
          <w:rFonts w:eastAsia="Times New Roman" w:cs="Times New Roman"/>
          <w:position w:val="-6"/>
          <w:szCs w:val="28"/>
          <w:lang w:val="pt-BR"/>
        </w:rPr>
        <w:object w:dxaOrig="300" w:dyaOrig="240">
          <v:shape id="_x0000_i1033" type="#_x0000_t75" style="width:15.15pt;height:12pt" o:ole="">
            <v:imagedata r:id="rId19" o:title=""/>
          </v:shape>
          <o:OLEObject Type="Embed" ProgID="Equation.DSMT4" ShapeID="_x0000_i1033" DrawAspect="Content" ObjectID="_1660461881" r:id="rId20"/>
        </w:object>
      </w:r>
      <w:r w:rsidRPr="001C3946">
        <w:rPr>
          <w:rFonts w:eastAsia="Times New Roman" w:cs="Times New Roman"/>
          <w:szCs w:val="28"/>
        </w:rPr>
        <w:t>x 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11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12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5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ình 5b : x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9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ình 5c : x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6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11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vertAlign w:val="superscript"/>
        </w:rPr>
      </w:pPr>
      <w:r w:rsidRPr="001C3946">
        <w:rPr>
          <w:rFonts w:eastAsia="Times New Roman" w:cs="Times New Roman"/>
          <w:szCs w:val="28"/>
        </w:rPr>
        <w:t>Hình 5d : x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7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12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9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ình 6a : x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6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11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ình 6a : x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– (9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12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>) = 8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Hình 6b : Tứ giác MNPQ có : 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 </w:t>
      </w:r>
      <w:r w:rsidR="0093476B">
        <w:rPr>
          <w:rFonts w:eastAsia="Times New Roman" w:cs="Times New Roman"/>
          <w:position w:val="-10"/>
          <w:szCs w:val="28"/>
        </w:rPr>
        <w:pict>
          <v:shape id="_x0000_i1034" type="#_x0000_t75" style="width:73.9pt;height:18.95pt">
            <v:imagedata r:id="rId21" o:title=""/>
          </v:shape>
        </w:pict>
      </w:r>
      <w:r w:rsidRPr="001C3946">
        <w:rPr>
          <w:rFonts w:eastAsia="Times New Roman" w:cs="Times New Roman"/>
          <w:szCs w:val="28"/>
        </w:rPr>
        <w:t xml:space="preserve"> = 36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ay 3x + 4x+ x + 2x 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position w:val="-6"/>
          <w:szCs w:val="28"/>
        </w:rPr>
        <w:object w:dxaOrig="340" w:dyaOrig="240">
          <v:shape id="_x0000_i1035" type="#_x0000_t75" style="width:17.05pt;height:12pt" o:ole="">
            <v:imagedata r:id="rId22" o:title=""/>
          </v:shape>
          <o:OLEObject Type="Embed" ProgID="Equation.DSMT4" ShapeID="_x0000_i1035" DrawAspect="Content" ObjectID="_1660461882" r:id="rId23"/>
        </w:object>
      </w:r>
      <w:r w:rsidRPr="001C3946">
        <w:rPr>
          <w:rFonts w:eastAsia="Times New Roman" w:cs="Times New Roman"/>
          <w:szCs w:val="28"/>
        </w:rPr>
        <w:t xml:space="preserve"> 10x = 3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</w:t>
      </w:r>
      <w:r w:rsidR="0093476B">
        <w:rPr>
          <w:rFonts w:eastAsia="Times New Roman" w:cs="Times New Roman"/>
          <w:position w:val="-6"/>
          <w:szCs w:val="28"/>
          <w:lang w:val="fr-FR"/>
        </w:rPr>
        <w:pict>
          <v:shape id="_x0000_i1036" type="#_x0000_t75" style="width:15.15pt;height:12pt">
            <v:imagedata r:id="rId24" o:title=""/>
          </v:shape>
        </w:pict>
      </w:r>
      <w:r w:rsidRPr="001C3946">
        <w:rPr>
          <w:rFonts w:eastAsia="Times New Roman" w:cs="Times New Roman"/>
          <w:szCs w:val="28"/>
        </w:rPr>
        <w:t xml:space="preserve">x = </w:t>
      </w:r>
      <w:r w:rsidR="0093476B">
        <w:rPr>
          <w:rFonts w:eastAsia="Times New Roman" w:cs="Times New Roman"/>
          <w:position w:val="-24"/>
          <w:szCs w:val="28"/>
          <w:lang w:val="fr-FR"/>
        </w:rPr>
        <w:pict>
          <v:shape id="_x0000_i1037" type="#_x0000_t75" style="width:29.05pt;height:33.45pt">
            <v:imagedata r:id="rId25" o:title=""/>
          </v:shape>
        </w:pict>
      </w:r>
      <w:r w:rsidRPr="001C3946">
        <w:rPr>
          <w:rFonts w:eastAsia="Times New Roman" w:cs="Times New Roman"/>
          <w:szCs w:val="28"/>
        </w:rPr>
        <w:t>= 36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u w:val="single"/>
        </w:rPr>
      </w:pPr>
      <w:r w:rsidRPr="001C3946">
        <w:rPr>
          <w:rFonts w:eastAsia="Times New Roman" w:cs="Times New Roman"/>
          <w:szCs w:val="28"/>
          <w:u w:val="single"/>
        </w:rPr>
        <w:t>Bài 2 trang 66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Hình 7a : Góc trong còn lại </w:t>
      </w:r>
    </w:p>
    <w:p w:rsidR="00911F14" w:rsidRPr="001C3946" w:rsidRDefault="0093476B" w:rsidP="001C3946">
      <w:pPr>
        <w:spacing w:after="0"/>
        <w:jc w:val="both"/>
        <w:rPr>
          <w:rFonts w:eastAsia="Times New Roman" w:cs="Times New Roman"/>
          <w:szCs w:val="28"/>
          <w:vertAlign w:val="superscript"/>
        </w:rPr>
      </w:pPr>
      <w:r>
        <w:rPr>
          <w:rFonts w:eastAsia="Times New Roman" w:cs="Times New Roman"/>
          <w:position w:val="-4"/>
          <w:szCs w:val="28"/>
        </w:rPr>
        <w:pict>
          <v:shape id="_x0000_i1038" type="#_x0000_t75" style="width:21.45pt;height:16.4pt">
            <v:imagedata r:id="rId26" o:title=""/>
          </v:shape>
        </w:pict>
      </w:r>
      <w:r w:rsidR="00911F14" w:rsidRPr="001C3946">
        <w:rPr>
          <w:rFonts w:eastAsia="Times New Roman" w:cs="Times New Roman"/>
          <w:szCs w:val="28"/>
        </w:rPr>
        <w:t xml:space="preserve"> 360</w:t>
      </w:r>
      <w:r w:rsidR="00911F14" w:rsidRPr="001C3946">
        <w:rPr>
          <w:rFonts w:eastAsia="Times New Roman" w:cs="Times New Roman"/>
          <w:szCs w:val="28"/>
          <w:vertAlign w:val="superscript"/>
        </w:rPr>
        <w:t>0</w:t>
      </w:r>
      <w:r w:rsidR="00911F14" w:rsidRPr="001C3946">
        <w:rPr>
          <w:rFonts w:eastAsia="Times New Roman" w:cs="Times New Roman"/>
          <w:szCs w:val="28"/>
        </w:rPr>
        <w:t xml:space="preserve"> – (75</w:t>
      </w:r>
      <w:r w:rsidR="00911F14" w:rsidRPr="001C3946">
        <w:rPr>
          <w:rFonts w:eastAsia="Times New Roman" w:cs="Times New Roman"/>
          <w:szCs w:val="28"/>
          <w:vertAlign w:val="superscript"/>
        </w:rPr>
        <w:t>0</w:t>
      </w:r>
      <w:r w:rsidR="00911F14" w:rsidRPr="001C3946">
        <w:rPr>
          <w:rFonts w:eastAsia="Times New Roman" w:cs="Times New Roman"/>
          <w:szCs w:val="28"/>
        </w:rPr>
        <w:t xml:space="preserve"> + 120</w:t>
      </w:r>
      <w:r w:rsidR="00911F14" w:rsidRPr="001C3946">
        <w:rPr>
          <w:rFonts w:eastAsia="Times New Roman" w:cs="Times New Roman"/>
          <w:szCs w:val="28"/>
          <w:vertAlign w:val="superscript"/>
        </w:rPr>
        <w:t>0</w:t>
      </w:r>
      <w:r w:rsidR="00911F14" w:rsidRPr="001C3946">
        <w:rPr>
          <w:rFonts w:eastAsia="Times New Roman" w:cs="Times New Roman"/>
          <w:szCs w:val="28"/>
        </w:rPr>
        <w:t xml:space="preserve"> + 90</w:t>
      </w:r>
      <w:r w:rsidR="00911F14" w:rsidRPr="001C3946">
        <w:rPr>
          <w:rFonts w:eastAsia="Times New Roman" w:cs="Times New Roman"/>
          <w:szCs w:val="28"/>
          <w:vertAlign w:val="superscript"/>
        </w:rPr>
        <w:t>0</w:t>
      </w:r>
      <w:r w:rsidR="00911F14" w:rsidRPr="001C3946">
        <w:rPr>
          <w:rFonts w:eastAsia="Times New Roman" w:cs="Times New Roman"/>
          <w:szCs w:val="28"/>
        </w:rPr>
        <w:t>) = 75</w:t>
      </w:r>
      <w:r w:rsidR="00911F14"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  <w:vertAlign w:val="superscript"/>
        </w:rPr>
        <w:t xml:space="preserve"> </w:t>
      </w:r>
      <w:r w:rsidRPr="001C3946">
        <w:rPr>
          <w:rFonts w:eastAsia="Times New Roman" w:cs="Times New Roman"/>
          <w:szCs w:val="28"/>
        </w:rPr>
        <w:t>Góc ngoài của tứ giác ABCD :</w:t>
      </w:r>
    </w:p>
    <w:p w:rsidR="00911F14" w:rsidRPr="001C3946" w:rsidRDefault="00911F14" w:rsidP="001C3946">
      <w:pPr>
        <w:spacing w:after="0"/>
        <w:ind w:left="1440" w:firstLine="72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Â</w: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7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= 10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      </w:t>
      </w:r>
      <w:r w:rsidRPr="001C3946">
        <w:rPr>
          <w:rFonts w:eastAsia="Times New Roman" w:cs="Times New Roman"/>
          <w:szCs w:val="28"/>
        </w:rPr>
        <w:tab/>
        <w:t xml:space="preserve">          </w:t>
      </w:r>
      <w:r w:rsidRPr="001C3946">
        <w:rPr>
          <w:rFonts w:eastAsia="Times New Roman" w:cs="Times New Roman"/>
          <w:szCs w:val="28"/>
        </w:rPr>
        <w:tab/>
      </w:r>
      <w:r w:rsidR="0093476B">
        <w:rPr>
          <w:rFonts w:eastAsia="Times New Roman" w:cs="Times New Roman"/>
          <w:position w:val="-4"/>
          <w:szCs w:val="28"/>
        </w:rPr>
        <w:pict>
          <v:shape id="_x0000_i1039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9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= 9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ind w:left="144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    </w:t>
      </w:r>
      <w:r w:rsidRPr="001C3946">
        <w:rPr>
          <w:rFonts w:eastAsia="Times New Roman" w:cs="Times New Roman"/>
          <w:szCs w:val="28"/>
        </w:rPr>
        <w:tab/>
      </w:r>
      <w:r w:rsidR="0093476B">
        <w:rPr>
          <w:rFonts w:eastAsia="Times New Roman" w:cs="Times New Roman"/>
          <w:position w:val="-6"/>
          <w:szCs w:val="28"/>
        </w:rPr>
        <w:pict>
          <v:shape id="_x0000_i1040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12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= 60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ind w:left="284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</w:t>
      </w:r>
      <w:r w:rsidRPr="001C3946">
        <w:rPr>
          <w:rFonts w:eastAsia="Times New Roman" w:cs="Times New Roman"/>
          <w:szCs w:val="28"/>
        </w:rPr>
        <w:tab/>
      </w:r>
      <w:r w:rsidRPr="001C3946">
        <w:rPr>
          <w:rFonts w:eastAsia="Times New Roman" w:cs="Times New Roman"/>
          <w:szCs w:val="28"/>
        </w:rPr>
        <w:tab/>
        <w:t xml:space="preserve">         </w:t>
      </w:r>
      <w:r w:rsidRPr="001C3946">
        <w:rPr>
          <w:rFonts w:eastAsia="Times New Roman" w:cs="Times New Roman"/>
          <w:szCs w:val="28"/>
        </w:rPr>
        <w:tab/>
      </w:r>
      <w:r w:rsidR="0093476B">
        <w:rPr>
          <w:rFonts w:eastAsia="Times New Roman" w:cs="Times New Roman"/>
          <w:position w:val="-4"/>
          <w:szCs w:val="28"/>
        </w:rPr>
        <w:pict>
          <v:shape id="_x0000_i1041" type="#_x0000_t75" style="width:12.65pt;height:16.4pt">
            <v:imagedata r:id="rId28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7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= 105</w:t>
      </w:r>
      <w:r w:rsidRPr="001C3946">
        <w:rPr>
          <w:rFonts w:eastAsia="Times New Roman" w:cs="Times New Roman"/>
          <w:szCs w:val="28"/>
          <w:vertAlign w:val="superscript"/>
        </w:rPr>
        <w:t>0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Hình 7b :</w:t>
      </w:r>
    </w:p>
    <w:p w:rsidR="00911F14" w:rsidRPr="001C3946" w:rsidRDefault="00911F14" w:rsidP="001C3946">
      <w:pPr>
        <w:tabs>
          <w:tab w:val="left" w:pos="1701"/>
        </w:tabs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Ta có : Â</w: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 Â</w:t>
      </w:r>
    </w:p>
    <w:p w:rsidR="00911F14" w:rsidRPr="001C3946" w:rsidRDefault="00911F14" w:rsidP="001C3946">
      <w:pPr>
        <w:tabs>
          <w:tab w:val="left" w:pos="2520"/>
        </w:tabs>
        <w:spacing w:after="0"/>
        <w:ind w:left="284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42" type="#_x0000_t75" style="width:12pt;height:16.4pt">
            <v:imagedata r:id="rId29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43" type="#_x0000_t75" style="width:12pt;height:16.4pt">
            <v:imagedata r:id="rId27" o:title=""/>
          </v:shape>
        </w:pict>
      </w:r>
    </w:p>
    <w:p w:rsidR="00911F14" w:rsidRPr="001C3946" w:rsidRDefault="00911F14" w:rsidP="001C3946">
      <w:pPr>
        <w:tabs>
          <w:tab w:val="left" w:pos="2520"/>
        </w:tabs>
        <w:spacing w:after="0"/>
        <w:ind w:left="284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</w:t>
      </w:r>
      <w:r w:rsidR="0093476B">
        <w:rPr>
          <w:rFonts w:eastAsia="Times New Roman" w:cs="Times New Roman"/>
          <w:position w:val="-6"/>
          <w:szCs w:val="28"/>
          <w:lang w:val="fr-FR"/>
        </w:rPr>
        <w:pict>
          <v:shape id="_x0000_i1044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</w:t>
      </w:r>
      <w:r w:rsidR="0093476B">
        <w:rPr>
          <w:rFonts w:eastAsia="Times New Roman" w:cs="Times New Roman"/>
          <w:position w:val="-6"/>
          <w:szCs w:val="28"/>
          <w:lang w:val="fr-FR"/>
        </w:rPr>
        <w:pict>
          <v:shape id="_x0000_i1045" type="#_x0000_t75" style="width:12pt;height:17.05pt">
            <v:imagedata r:id="rId15" o:title=""/>
          </v:shape>
        </w:pict>
      </w:r>
    </w:p>
    <w:p w:rsidR="00911F14" w:rsidRPr="001C3946" w:rsidRDefault="00911F14" w:rsidP="001C3946">
      <w:pPr>
        <w:tabs>
          <w:tab w:val="left" w:pos="2520"/>
        </w:tabs>
        <w:spacing w:after="0"/>
        <w:jc w:val="both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         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46" type="#_x0000_t75" style="width:12.65pt;height:16.4pt">
            <v:imagedata r:id="rId28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- 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47" type="#_x0000_t75" style="width:12.65pt;height:16.4pt">
            <v:imagedata r:id="rId30" o:title=""/>
          </v:shape>
        </w:pic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vertAlign w:val="subscript"/>
        </w:rPr>
      </w:pPr>
      <w:r w:rsidRPr="001C3946">
        <w:rPr>
          <w:rFonts w:eastAsia="Times New Roman" w:cs="Times New Roman"/>
          <w:szCs w:val="28"/>
        </w:rPr>
        <w:t>Â</w: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>+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48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>+</w:t>
      </w:r>
      <w:r w:rsidR="0093476B">
        <w:rPr>
          <w:rFonts w:eastAsia="Times New Roman" w:cs="Times New Roman"/>
          <w:position w:val="-6"/>
          <w:szCs w:val="28"/>
          <w:lang w:val="fr-FR"/>
        </w:rPr>
        <w:pict>
          <v:shape id="_x0000_i1049" type="#_x0000_t75" style="width:12pt;height:17.05pt">
            <v:imagedata r:id="rId31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  <w:r w:rsidRPr="001C3946">
        <w:rPr>
          <w:rFonts w:eastAsia="Times New Roman" w:cs="Times New Roman"/>
          <w:szCs w:val="28"/>
        </w:rPr>
        <w:t>+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50" type="#_x0000_t75" style="width:12.65pt;height:16.4pt">
            <v:imagedata r:id="rId30" o:title=""/>
          </v:shape>
        </w:pict>
      </w:r>
      <w:r w:rsidRPr="001C3946">
        <w:rPr>
          <w:rFonts w:eastAsia="Times New Roman" w:cs="Times New Roman"/>
          <w:szCs w:val="28"/>
          <w:vertAlign w:val="subscript"/>
        </w:rPr>
        <w:t>1</w:t>
      </w:r>
    </w:p>
    <w:p w:rsidR="00911F14" w:rsidRPr="001C3946" w:rsidRDefault="00911F14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>=(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>-Â)+(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>-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51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)+(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>-</w:t>
      </w:r>
      <w:r w:rsidR="0093476B">
        <w:rPr>
          <w:rFonts w:eastAsia="Times New Roman" w:cs="Times New Roman"/>
          <w:position w:val="-6"/>
          <w:szCs w:val="28"/>
          <w:lang w:val="fr-FR"/>
        </w:rPr>
        <w:pict>
          <v:shape id="_x0000_i1052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)+(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>-</w:t>
      </w:r>
      <w:r w:rsidR="0093476B">
        <w:rPr>
          <w:rFonts w:eastAsia="Times New Roman" w:cs="Times New Roman"/>
          <w:position w:val="-4"/>
          <w:szCs w:val="28"/>
          <w:lang w:val="fr-FR"/>
        </w:rPr>
        <w:pict>
          <v:shape id="_x0000_i1053" type="#_x0000_t75" style="width:12.65pt;height:16.4pt">
            <v:imagedata r:id="rId28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 xml:space="preserve">) </w:t>
      </w:r>
    </w:p>
    <w:p w:rsidR="00911F14" w:rsidRPr="001C3946" w:rsidRDefault="00911F14" w:rsidP="001C3946">
      <w:pPr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>= 72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- (Â+</w:t>
      </w:r>
      <w:r w:rsidR="0093476B">
        <w:rPr>
          <w:rFonts w:eastAsia="Times New Roman" w:cs="Times New Roman"/>
          <w:position w:val="-10"/>
          <w:szCs w:val="28"/>
          <w:lang w:val="fr-FR"/>
        </w:rPr>
        <w:pict>
          <v:shape id="_x0000_i1054" type="#_x0000_t75" style="width:65.05pt;height:18.95pt">
            <v:imagedata r:id="rId32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72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- 36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= 36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</w:p>
    <w:p w:rsidR="004B0DB0" w:rsidRPr="001C3946" w:rsidRDefault="004B0DB0" w:rsidP="001C3946">
      <w:pPr>
        <w:rPr>
          <w:rFonts w:eastAsia="Times New Roman" w:cs="Times New Roman"/>
          <w:b/>
          <w:szCs w:val="28"/>
          <w:u w:val="single"/>
          <w:lang w:val="fr-FR"/>
        </w:rPr>
      </w:pPr>
      <w:r w:rsidRPr="001C3946">
        <w:rPr>
          <w:rFonts w:eastAsia="Times New Roman" w:cs="Times New Roman"/>
          <w:b/>
          <w:szCs w:val="28"/>
          <w:u w:val="single"/>
          <w:lang w:val="fr-FR"/>
        </w:rPr>
        <w:t>III. TRAO ĐỔI, PHẢN HỒI VỀ KIẾN THỨC BÀI HỌC CỦA HỌC SINH</w:t>
      </w:r>
    </w:p>
    <w:p w:rsidR="004B0DB0" w:rsidRPr="001C3946" w:rsidRDefault="004B0DB0" w:rsidP="001C3946">
      <w:pPr>
        <w:rPr>
          <w:rFonts w:eastAsia="Times New Roman" w:cs="Times New Roman"/>
          <w:szCs w:val="28"/>
          <w:lang w:val="pt-BR"/>
        </w:rPr>
      </w:pPr>
    </w:p>
    <w:p w:rsidR="00911F14" w:rsidRPr="001C3946" w:rsidRDefault="00911F14" w:rsidP="001C3946">
      <w:pPr>
        <w:rPr>
          <w:rFonts w:eastAsia="Times New Roman" w:cs="Times New Roman"/>
          <w:szCs w:val="28"/>
          <w:lang w:val="pt-BR"/>
        </w:rPr>
      </w:pPr>
    </w:p>
    <w:p w:rsidR="00911F14" w:rsidRPr="001C3946" w:rsidRDefault="00911F14" w:rsidP="001C3946">
      <w:pPr>
        <w:rPr>
          <w:rFonts w:eastAsia="Times New Roman" w:cs="Times New Roman"/>
          <w:szCs w:val="28"/>
          <w:lang w:val="pt-BR"/>
        </w:rPr>
      </w:pPr>
    </w:p>
    <w:p w:rsidR="00705178" w:rsidRPr="001C3946" w:rsidRDefault="00705178" w:rsidP="001C3946">
      <w:pPr>
        <w:rPr>
          <w:rFonts w:eastAsia="Times New Roman" w:cs="Times New Roman"/>
          <w:szCs w:val="28"/>
          <w:lang w:val="pt-BR"/>
        </w:rPr>
      </w:pPr>
    </w:p>
    <w:p w:rsidR="00482A7B" w:rsidRPr="001C3946" w:rsidRDefault="00482A7B" w:rsidP="001C3946">
      <w:pPr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noProof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09525C3" wp14:editId="64D66AF3">
                <wp:simplePos x="0" y="0"/>
                <wp:positionH relativeFrom="column">
                  <wp:posOffset>807085</wp:posOffset>
                </wp:positionH>
                <wp:positionV relativeFrom="paragraph">
                  <wp:posOffset>7936230</wp:posOffset>
                </wp:positionV>
                <wp:extent cx="1635125" cy="1515745"/>
                <wp:effectExtent l="1270" t="0" r="1905" b="0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5125" cy="1515745"/>
                          <a:chOff x="2487" y="13271"/>
                          <a:chExt cx="2575" cy="2387"/>
                        </a:xfrm>
                      </wpg:grpSpPr>
                      <wps:wsp>
                        <wps:cNvPr id="1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04" y="13950"/>
                            <a:ext cx="847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sym w:font="Symbol" w:char="F0B7"/>
                              </w:r>
                              <w:r>
                                <w:t>M MM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283" y="14565"/>
                            <a:ext cx="59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sym w:font="Symbol" w:char="F0B7"/>
                              </w:r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632" y="14155"/>
                            <a:ext cx="651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sym w:font="Symbol" w:char="F0B7"/>
                              </w:r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11"/>
                        <wpg:cNvGrpSpPr>
                          <a:grpSpLocks/>
                        </wpg:cNvGrpSpPr>
                        <wpg:grpSpPr bwMode="auto">
                          <a:xfrm>
                            <a:off x="2852" y="13700"/>
                            <a:ext cx="1620" cy="1437"/>
                            <a:chOff x="3430" y="11925"/>
                            <a:chExt cx="2005" cy="1620"/>
                          </a:xfrm>
                        </wpg:grpSpPr>
                        <wpg:grpSp>
                          <wpg:cNvPr id="17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3430" y="11925"/>
                              <a:ext cx="2005" cy="1620"/>
                              <a:chOff x="3580" y="9180"/>
                              <a:chExt cx="2005" cy="1620"/>
                            </a:xfrm>
                          </wpg:grpSpPr>
                          <wps:wsp>
                            <wps:cNvPr id="18" name="Line 13"/>
                            <wps:cNvCnPr/>
                            <wps:spPr bwMode="auto">
                              <a:xfrm>
                                <a:off x="3580" y="10800"/>
                                <a:ext cx="20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4"/>
                            <wps:cNvCnPr/>
                            <wps:spPr bwMode="auto">
                              <a:xfrm flipV="1">
                                <a:off x="3580" y="9525"/>
                                <a:ext cx="680" cy="12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15"/>
                            <wps:cNvCnPr/>
                            <wps:spPr bwMode="auto">
                              <a:xfrm>
                                <a:off x="5280" y="9180"/>
                                <a:ext cx="305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" name="Line 16"/>
                          <wps:cNvCnPr/>
                          <wps:spPr bwMode="auto">
                            <a:xfrm flipV="1">
                              <a:off x="4110" y="11925"/>
                              <a:ext cx="1020" cy="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114" y="13636"/>
                            <a:ext cx="59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103" y="13271"/>
                            <a:ext cx="59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472" y="14857"/>
                            <a:ext cx="59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C</w:t>
                              </w:r>
                            </w:p>
                            <w:p w:rsidR="00D6378D" w:rsidRDefault="00D6378D" w:rsidP="00D6378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487" y="14857"/>
                            <a:ext cx="59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119" y="15137"/>
                            <a:ext cx="984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63.55pt;margin-top:624.9pt;width:128.75pt;height:119.35pt;z-index:251664384" coordorigin="2487,13271" coordsize="2575,2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7" type="#_x0000_t202" style="position:absolute;left:3704;top:13950;width:847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D6378D" w:rsidRDefault="00D6378D" w:rsidP="00D6378D">
                        <w:r>
                          <w:sym w:font="Symbol" w:char="F0B7"/>
                        </w:r>
                        <w:r>
                          <w:t>M MMM</w:t>
                        </w:r>
                      </w:p>
                    </w:txbxContent>
                  </v:textbox>
                </v:shape>
                <v:shape id="Text Box 9" o:spid="_x0000_s1028" type="#_x0000_t202" style="position:absolute;left:3283;top:14565;width:59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D6378D" w:rsidRDefault="00D6378D" w:rsidP="00D6378D">
                        <w:r>
                          <w:sym w:font="Symbol" w:char="F0B7"/>
                        </w:r>
                        <w:r>
                          <w:t>P</w:t>
                        </w:r>
                      </w:p>
                    </w:txbxContent>
                  </v:textbox>
                </v:shape>
                <v:shape id="Text Box 10" o:spid="_x0000_s1029" type="#_x0000_t202" style="position:absolute;left:2632;top:14155;width:651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6378D" w:rsidRDefault="00D6378D" w:rsidP="00D6378D">
                        <w:r>
                          <w:sym w:font="Symbol" w:char="F0B7"/>
                        </w:r>
                        <w:r>
                          <w:t>Q</w:t>
                        </w:r>
                      </w:p>
                    </w:txbxContent>
                  </v:textbox>
                </v:shape>
                <v:group id="Group 11" o:spid="_x0000_s1030" style="position:absolute;left:2852;top:13700;width:1620;height:1437" coordorigin="3430,11925" coordsize="2005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group id="_x0000_s1031" style="position:absolute;left:3430;top:11925;width:2005;height:1620" coordorigin="3580,9180" coordsize="2005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line id="Line 13" o:spid="_x0000_s1032" style="position:absolute;visibility:visible;mso-wrap-style:square" from="3580,10800" to="5585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<v:line id="Line 14" o:spid="_x0000_s1033" style="position:absolute;flip:y;visibility:visible;mso-wrap-style:square" from="3580,9525" to="426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<v:line id="Line 15" o:spid="_x0000_s1034" style="position:absolute;visibility:visible;mso-wrap-style:square" from="5280,9180" to="5585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/v:group>
                  <v:line id="Line 16" o:spid="_x0000_s1035" style="position:absolute;flip:y;visibility:visible;mso-wrap-style:square" from="4110,11925" to="5130,12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/v:group>
                <v:shape id="Text Box 17" o:spid="_x0000_s1036" type="#_x0000_t202" style="position:absolute;left:3114;top:13636;width:59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D6378D" w:rsidRDefault="00D6378D" w:rsidP="00D6378D">
                        <w:r>
                          <w:t>A</w:t>
                        </w:r>
                      </w:p>
                    </w:txbxContent>
                  </v:textbox>
                </v:shape>
                <v:shape id="Text Box 18" o:spid="_x0000_s1037" type="#_x0000_t202" style="position:absolute;left:4103;top:13271;width:591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D6378D" w:rsidRDefault="00D6378D" w:rsidP="00D6378D">
                        <w:r>
                          <w:t>B</w:t>
                        </w:r>
                      </w:p>
                    </w:txbxContent>
                  </v:textbox>
                </v:shape>
                <v:shape id="Text Box 19" o:spid="_x0000_s1038" type="#_x0000_t202" style="position:absolute;left:4472;top:14857;width:59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D6378D" w:rsidRDefault="00D6378D" w:rsidP="00D6378D">
                        <w:r>
                          <w:t>C</w:t>
                        </w:r>
                      </w:p>
                      <w:p w:rsidR="00D6378D" w:rsidRDefault="00D6378D" w:rsidP="00D6378D"/>
                    </w:txbxContent>
                  </v:textbox>
                </v:shape>
                <v:shape id="Text Box 20" o:spid="_x0000_s1039" type="#_x0000_t202" style="position:absolute;left:2487;top:14857;width:591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D6378D" w:rsidRDefault="00D6378D" w:rsidP="00D6378D">
                        <w:r>
                          <w:t>D</w:t>
                        </w:r>
                      </w:p>
                    </w:txbxContent>
                  </v:textbox>
                </v:shape>
                <v:shape id="Text Box 21" o:spid="_x0000_s1040" type="#_x0000_t202" style="position:absolute;left:3119;top:15137;width:984;height:5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D6378D" w:rsidRDefault="00D6378D" w:rsidP="00D6378D">
                        <w:proofErr w:type="spellStart"/>
                        <w:r>
                          <w:t>Hình</w:t>
                        </w:r>
                        <w:proofErr w:type="spellEnd"/>
                        <w:r>
                          <w:t xml:space="preserve">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828"/>
        <w:gridCol w:w="4378"/>
        <w:gridCol w:w="1654"/>
      </w:tblGrid>
      <w:tr w:rsidR="004B0DB0" w:rsidRPr="001C3946" w:rsidTr="00D6378D">
        <w:tc>
          <w:tcPr>
            <w:tcW w:w="3828" w:type="dxa"/>
            <w:vMerge w:val="restart"/>
          </w:tcPr>
          <w:p w:rsidR="004B0DB0" w:rsidRPr="001C3946" w:rsidRDefault="004B0DB0" w:rsidP="001C3946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1C3946">
              <w:rPr>
                <w:rFonts w:cs="Times New Roman"/>
                <w:sz w:val="24"/>
                <w:szCs w:val="24"/>
                <w:lang w:val="vi-VN"/>
              </w:rPr>
              <w:t>UBND QUẬN SƠN TRÀ</w:t>
            </w:r>
          </w:p>
          <w:p w:rsidR="004B0DB0" w:rsidRPr="001C3946" w:rsidRDefault="004B0DB0" w:rsidP="001C3946">
            <w:pPr>
              <w:spacing w:line="276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1C3946">
              <w:rPr>
                <w:rFonts w:cs="Times New Roman"/>
                <w:b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9A91E5B" wp14:editId="67FE7ED8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81" name="Straight Connector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" strokecolor="#4a7ebb"/>
                  </w:pict>
                </mc:Fallback>
              </mc:AlternateContent>
            </w:r>
            <w:r w:rsidRPr="001C3946">
              <w:rPr>
                <w:rFonts w:cs="Times New Roman"/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032" w:type="dxa"/>
            <w:gridSpan w:val="2"/>
          </w:tcPr>
          <w:p w:rsidR="004B0DB0" w:rsidRPr="001C3946" w:rsidRDefault="004B0DB0" w:rsidP="001C3946">
            <w:pPr>
              <w:spacing w:line="276" w:lineRule="auto"/>
              <w:jc w:val="center"/>
              <w:rPr>
                <w:rFonts w:cs="Times New Roman"/>
                <w:b/>
                <w:color w:val="FF0000"/>
                <w:szCs w:val="28"/>
              </w:rPr>
            </w:pPr>
            <w:r w:rsidRPr="001C3946">
              <w:rPr>
                <w:rFonts w:cs="Times New Roman"/>
                <w:b/>
                <w:szCs w:val="28"/>
                <w:lang w:val="vi-VN"/>
              </w:rPr>
              <w:t xml:space="preserve">NỘI DUNG </w:t>
            </w:r>
            <w:r w:rsidRPr="001C3946">
              <w:rPr>
                <w:rFonts w:cs="Times New Roman"/>
                <w:b/>
                <w:szCs w:val="28"/>
              </w:rPr>
              <w:t xml:space="preserve">KIẾN THỨC </w:t>
            </w:r>
            <w:r w:rsidRPr="001C3946">
              <w:rPr>
                <w:rFonts w:cs="Times New Roman"/>
                <w:b/>
                <w:szCs w:val="28"/>
                <w:lang w:val="vi-VN"/>
              </w:rPr>
              <w:t xml:space="preserve">MÔN </w:t>
            </w:r>
            <w:r w:rsidRPr="001C3946">
              <w:rPr>
                <w:rFonts w:cs="Times New Roman"/>
                <w:b/>
                <w:szCs w:val="28"/>
              </w:rPr>
              <w:t xml:space="preserve">TOÁN </w:t>
            </w:r>
            <w:r w:rsidRPr="001C3946">
              <w:rPr>
                <w:rFonts w:cs="Times New Roman"/>
                <w:b/>
                <w:color w:val="FF0000"/>
                <w:szCs w:val="28"/>
                <w:lang w:val="vi-VN"/>
              </w:rPr>
              <w:t xml:space="preserve">LỚP </w:t>
            </w:r>
            <w:r w:rsidRPr="001C3946">
              <w:rPr>
                <w:rFonts w:cs="Times New Roman"/>
                <w:b/>
                <w:color w:val="FF0000"/>
                <w:szCs w:val="28"/>
              </w:rPr>
              <w:t>8</w:t>
            </w:r>
          </w:p>
        </w:tc>
      </w:tr>
      <w:tr w:rsidR="004B0DB0" w:rsidRPr="001C3946" w:rsidTr="00D6378D">
        <w:tc>
          <w:tcPr>
            <w:tcW w:w="3828" w:type="dxa"/>
            <w:vMerge/>
          </w:tcPr>
          <w:p w:rsidR="004B0DB0" w:rsidRPr="001C3946" w:rsidRDefault="004B0DB0" w:rsidP="001C3946">
            <w:pPr>
              <w:spacing w:line="276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</w:tc>
        <w:tc>
          <w:tcPr>
            <w:tcW w:w="4378" w:type="dxa"/>
          </w:tcPr>
          <w:p w:rsidR="004B0DB0" w:rsidRPr="001C3946" w:rsidRDefault="004B0DB0" w:rsidP="001C3946">
            <w:pPr>
              <w:spacing w:line="276" w:lineRule="auto"/>
              <w:rPr>
                <w:rFonts w:cs="Times New Roman"/>
                <w:szCs w:val="28"/>
              </w:rPr>
            </w:pPr>
            <w:r w:rsidRPr="001C3946">
              <w:rPr>
                <w:rFonts w:cs="Times New Roman"/>
                <w:szCs w:val="28"/>
                <w:lang w:val="vi-VN"/>
              </w:rPr>
              <w:t>Họ và tên HS: ...................................</w:t>
            </w:r>
          </w:p>
        </w:tc>
        <w:tc>
          <w:tcPr>
            <w:tcW w:w="1654" w:type="dxa"/>
          </w:tcPr>
          <w:p w:rsidR="004B0DB0" w:rsidRPr="001C3946" w:rsidRDefault="004B0DB0" w:rsidP="001C3946">
            <w:pPr>
              <w:spacing w:line="276" w:lineRule="auto"/>
              <w:rPr>
                <w:rFonts w:cs="Times New Roman"/>
                <w:szCs w:val="28"/>
                <w:lang w:val="vi-VN"/>
              </w:rPr>
            </w:pPr>
            <w:r w:rsidRPr="001C3946">
              <w:rPr>
                <w:rFonts w:cs="Times New Roman"/>
                <w:color w:val="FF0000"/>
                <w:szCs w:val="28"/>
                <w:lang w:val="vi-VN"/>
              </w:rPr>
              <w:t xml:space="preserve">Lớp </w:t>
            </w:r>
            <w:r w:rsidRPr="001C3946">
              <w:rPr>
                <w:rFonts w:cs="Times New Roman"/>
                <w:color w:val="FF0000"/>
                <w:szCs w:val="28"/>
              </w:rPr>
              <w:t>8</w:t>
            </w:r>
            <w:r w:rsidRPr="001C3946">
              <w:rPr>
                <w:rFonts w:cs="Times New Roman"/>
                <w:color w:val="FF0000"/>
                <w:szCs w:val="28"/>
                <w:lang w:val="vi-VN"/>
              </w:rPr>
              <w:t xml:space="preserve">/...... </w:t>
            </w:r>
          </w:p>
        </w:tc>
      </w:tr>
    </w:tbl>
    <w:p w:rsidR="004B0DB0" w:rsidRPr="001C3946" w:rsidRDefault="004B0DB0" w:rsidP="001C3946">
      <w:pPr>
        <w:spacing w:before="120" w:after="120"/>
        <w:rPr>
          <w:rFonts w:cs="Times New Roman"/>
          <w:szCs w:val="28"/>
        </w:rPr>
      </w:pPr>
      <w:r w:rsidRPr="001C3946">
        <w:rPr>
          <w:rFonts w:cs="Times New Roman"/>
          <w:szCs w:val="28"/>
        </w:rPr>
        <w:t>TUẦN 1:</w:t>
      </w:r>
    </w:p>
    <w:p w:rsidR="004B0DB0" w:rsidRPr="001C3946" w:rsidRDefault="004B0DB0" w:rsidP="001C3946">
      <w:pPr>
        <w:spacing w:before="120" w:after="120"/>
        <w:rPr>
          <w:rFonts w:cs="Times New Roman"/>
          <w:b/>
          <w:szCs w:val="28"/>
        </w:rPr>
      </w:pPr>
      <w:r w:rsidRPr="001C3946">
        <w:rPr>
          <w:rFonts w:cs="Times New Roman"/>
          <w:szCs w:val="28"/>
        </w:rPr>
        <w:t xml:space="preserve">TIẾT 2:  </w:t>
      </w:r>
      <w:r w:rsidRPr="001C3946">
        <w:rPr>
          <w:rFonts w:cs="Times New Roman"/>
          <w:b/>
          <w:szCs w:val="28"/>
        </w:rPr>
        <w:t>§</w:t>
      </w:r>
      <w:r w:rsidR="00A47D59" w:rsidRPr="001C3946">
        <w:rPr>
          <w:rFonts w:cs="Times New Roman"/>
          <w:b/>
          <w:szCs w:val="28"/>
        </w:rPr>
        <w:t>2</w:t>
      </w:r>
      <w:r w:rsidRPr="001C3946">
        <w:rPr>
          <w:rFonts w:cs="Times New Roman"/>
          <w:b/>
          <w:szCs w:val="28"/>
        </w:rPr>
        <w:t xml:space="preserve">. </w:t>
      </w:r>
      <w:r w:rsidRPr="001C3946">
        <w:rPr>
          <w:rFonts w:cs="Times New Roman"/>
          <w:color w:val="FF0000"/>
          <w:szCs w:val="28"/>
        </w:rPr>
        <w:t xml:space="preserve">HÌNH THANG </w:t>
      </w:r>
    </w:p>
    <w:p w:rsidR="004B0DB0" w:rsidRPr="001C3946" w:rsidRDefault="004B0DB0" w:rsidP="001C3946">
      <w:pPr>
        <w:spacing w:before="120" w:after="120"/>
        <w:jc w:val="both"/>
        <w:rPr>
          <w:rFonts w:cs="Times New Roman"/>
          <w:b/>
          <w:szCs w:val="28"/>
        </w:rPr>
      </w:pPr>
      <w:r w:rsidRPr="001C3946">
        <w:rPr>
          <w:rFonts w:cs="Times New Roman"/>
          <w:b/>
          <w:szCs w:val="28"/>
          <w:u w:val="single"/>
        </w:rPr>
        <w:t xml:space="preserve">I. NỘI DUNG KIẾN THỨC BÀI HỌC </w:t>
      </w:r>
      <w:r w:rsidRPr="001C3946">
        <w:rPr>
          <w:rFonts w:cs="Times New Roman"/>
          <w:b/>
          <w:szCs w:val="28"/>
        </w:rPr>
        <w:t>(Học thuộc)</w:t>
      </w:r>
    </w:p>
    <w:p w:rsidR="00D6378D" w:rsidRPr="001C3946" w:rsidRDefault="0046718B" w:rsidP="001C3946">
      <w:pPr>
        <w:rPr>
          <w:rFonts w:cs="Times New Roman"/>
          <w:szCs w:val="28"/>
        </w:rPr>
      </w:pPr>
      <w:r w:rsidRPr="001C3946">
        <w:rPr>
          <w:rFonts w:cs="Times New Roman"/>
          <w:b/>
          <w:szCs w:val="28"/>
        </w:rPr>
        <w:t>1/ Định nghĩa:</w:t>
      </w:r>
      <w:r w:rsidRPr="001C3946">
        <w:rPr>
          <w:rFonts w:cs="Times New Roman"/>
          <w:b/>
          <w:bCs/>
          <w:i/>
          <w:iCs/>
          <w:szCs w:val="28"/>
          <w:lang w:val="fr-FR"/>
        </w:rPr>
        <w:t xml:space="preserve"> Hình thang là tứ giác có hai cạnh đối song song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4984"/>
        <w:gridCol w:w="4984"/>
      </w:tblGrid>
      <w:tr w:rsidR="0046718B" w:rsidRPr="001C3946" w:rsidTr="0046718B">
        <w:tc>
          <w:tcPr>
            <w:tcW w:w="4984" w:type="dxa"/>
          </w:tcPr>
          <w:p w:rsidR="0046718B" w:rsidRPr="001C3946" w:rsidRDefault="0046718B" w:rsidP="001C3946">
            <w:pPr>
              <w:spacing w:line="276" w:lineRule="auto"/>
              <w:rPr>
                <w:rFonts w:cs="Times New Roman"/>
                <w:szCs w:val="28"/>
              </w:rPr>
            </w:pPr>
            <w:r w:rsidRPr="001C3946">
              <w:rPr>
                <w:rFonts w:cs="Times New Roman"/>
                <w:noProof/>
                <w:szCs w:val="28"/>
                <w:lang w:val="vi-VN" w:eastAsia="vi-VN"/>
              </w:rPr>
              <w:drawing>
                <wp:inline distT="0" distB="0" distL="0" distR="0" wp14:anchorId="55485B16" wp14:editId="53DB31FC">
                  <wp:extent cx="2839453" cy="1499937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9787" cy="1500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4" w:type="dxa"/>
          </w:tcPr>
          <w:p w:rsidR="00386480" w:rsidRPr="001C3946" w:rsidRDefault="00386480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* Hình thang ABCD (AB//CD) có:</w:t>
            </w:r>
          </w:p>
          <w:p w:rsidR="00386480" w:rsidRPr="001C3946" w:rsidRDefault="00386480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- </w:t>
            </w:r>
            <w:r w:rsidRPr="001C3946">
              <w:rPr>
                <w:rFonts w:eastAsia="Times New Roman" w:cs="Times New Roman"/>
                <w:szCs w:val="28"/>
                <w:lang w:val="es-ES"/>
              </w:rPr>
              <w:t xml:space="preserve">Các đoạn thẳng AB, CD </w:t>
            </w:r>
            <w:r w:rsidRPr="001C3946">
              <w:rPr>
                <w:rFonts w:eastAsia="Times New Roman" w:cs="Times New Roman"/>
                <w:szCs w:val="28"/>
              </w:rPr>
              <w:t>gọi là các cạnh đáy (hoặc đáy), AB: đáy nhỏ, CD: đáy lớn</w:t>
            </w:r>
          </w:p>
          <w:p w:rsidR="00386480" w:rsidRPr="001C3946" w:rsidRDefault="00386480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  <w:lang w:val="es-ES"/>
              </w:rPr>
              <w:t xml:space="preserve">- </w:t>
            </w:r>
            <w:r w:rsidRPr="001C3946">
              <w:rPr>
                <w:rFonts w:eastAsia="Times New Roman" w:cs="Times New Roman"/>
                <w:szCs w:val="28"/>
              </w:rPr>
              <w:t>Các đoạn thẳng AD, BC gọi là các cạnh bên</w:t>
            </w:r>
          </w:p>
          <w:p w:rsidR="0046718B" w:rsidRPr="001C3946" w:rsidRDefault="00386480" w:rsidP="001C3946">
            <w:pPr>
              <w:spacing w:line="276" w:lineRule="auto"/>
              <w:rPr>
                <w:rFonts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- AH là đường vuông góc kẻ từ A đến đường thẳng CD. Đoạn thẳng AH gọi là đường cao của hình thang.</w:t>
            </w:r>
          </w:p>
        </w:tc>
      </w:tr>
    </w:tbl>
    <w:p w:rsidR="00371971" w:rsidRPr="001C3946" w:rsidRDefault="00371971" w:rsidP="001C3946">
      <w:pPr>
        <w:rPr>
          <w:rFonts w:cs="Times New Roman"/>
          <w:szCs w:val="28"/>
        </w:rPr>
      </w:pPr>
      <w:r w:rsidRPr="001C3946">
        <w:rPr>
          <w:rFonts w:cs="Times New Roman"/>
          <w:noProof/>
          <w:szCs w:val="28"/>
          <w:lang w:val="vi-VN" w:eastAsia="vi-VN"/>
        </w:rPr>
        <w:drawing>
          <wp:anchor distT="0" distB="0" distL="114300" distR="114300" simplePos="0" relativeHeight="251671552" behindDoc="0" locked="0" layoutInCell="1" allowOverlap="1" wp14:anchorId="1B1965F8" wp14:editId="38699145">
            <wp:simplePos x="0" y="0"/>
            <wp:positionH relativeFrom="column">
              <wp:posOffset>687705</wp:posOffset>
            </wp:positionH>
            <wp:positionV relativeFrom="paragraph">
              <wp:posOffset>177165</wp:posOffset>
            </wp:positionV>
            <wp:extent cx="5518150" cy="1235075"/>
            <wp:effectExtent l="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3946">
        <w:rPr>
          <w:rFonts w:cs="Times New Roman"/>
          <w:szCs w:val="28"/>
        </w:rPr>
        <w:t>?1</w:t>
      </w:r>
    </w:p>
    <w:p w:rsidR="00371971" w:rsidRPr="001C3946" w:rsidRDefault="00371971" w:rsidP="001C3946">
      <w:pPr>
        <w:rPr>
          <w:rFonts w:cs="Times New Roman"/>
          <w:szCs w:val="28"/>
        </w:rPr>
      </w:pPr>
    </w:p>
    <w:p w:rsidR="00371971" w:rsidRPr="001C3946" w:rsidRDefault="00371971" w:rsidP="001C3946">
      <w:pPr>
        <w:rPr>
          <w:rFonts w:cs="Times New Roman"/>
          <w:szCs w:val="28"/>
        </w:rPr>
      </w:pPr>
    </w:p>
    <w:p w:rsidR="00371971" w:rsidRPr="001C3946" w:rsidRDefault="00371971" w:rsidP="001C3946">
      <w:pPr>
        <w:rPr>
          <w:rFonts w:cs="Times New Roman"/>
          <w:szCs w:val="28"/>
        </w:rPr>
      </w:pPr>
    </w:p>
    <w:p w:rsidR="00371971" w:rsidRPr="001C3946" w:rsidRDefault="00371971" w:rsidP="001C3946">
      <w:pPr>
        <w:rPr>
          <w:rFonts w:cs="Times New Roman"/>
          <w:szCs w:val="28"/>
        </w:rPr>
      </w:pPr>
    </w:p>
    <w:p w:rsidR="00371971" w:rsidRPr="001C3946" w:rsidRDefault="00371971" w:rsidP="001C3946">
      <w:pPr>
        <w:rPr>
          <w:rFonts w:cs="Times New Roman"/>
          <w:szCs w:val="28"/>
        </w:rPr>
      </w:pPr>
      <w:r w:rsidRPr="001C3946">
        <w:rPr>
          <w:rFonts w:cs="Times New Roman"/>
          <w:szCs w:val="28"/>
        </w:rPr>
        <w:t>a) Các tứ</w:t>
      </w:r>
      <w:r w:rsidR="000E2331" w:rsidRPr="001C3946">
        <w:rPr>
          <w:rFonts w:cs="Times New Roman"/>
          <w:szCs w:val="28"/>
        </w:rPr>
        <w:t xml:space="preserve"> giác là hình thang:</w:t>
      </w:r>
    </w:p>
    <w:p w:rsidR="000E2331" w:rsidRPr="001C3946" w:rsidRDefault="000E2331" w:rsidP="001C3946">
      <w:pPr>
        <w:spacing w:after="0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>(H.a)</w:t>
      </w:r>
      <w:r w:rsidR="0093476B">
        <w:rPr>
          <w:rFonts w:eastAsia="Times New Roman" w:cs="Times New Roman"/>
          <w:position w:val="-4"/>
          <w:szCs w:val="28"/>
        </w:rPr>
        <w:pict>
          <v:shape id="_x0000_i1055" type="#_x0000_t75" style="width:23.35pt;height:17.05pt">
            <v:imagedata r:id="rId35" o:title=""/>
          </v:shape>
        </w:pict>
      </w:r>
      <w:r w:rsidRPr="001C3946">
        <w:rPr>
          <w:rFonts w:eastAsia="Times New Roman" w:cs="Times New Roman"/>
          <w:szCs w:val="28"/>
        </w:rPr>
        <w:t xml:space="preserve">= </w:t>
      </w:r>
      <w:r w:rsidR="0093476B">
        <w:rPr>
          <w:rFonts w:eastAsia="Times New Roman" w:cs="Times New Roman"/>
          <w:position w:val="-6"/>
          <w:szCs w:val="28"/>
        </w:rPr>
        <w:pict>
          <v:shape id="_x0000_i1056" type="#_x0000_t75" style="width:12pt;height:18.3pt">
            <v:imagedata r:id="rId36" o:title=""/>
          </v:shape>
        </w:pict>
      </w:r>
      <w:r w:rsidRPr="001C3946">
        <w:rPr>
          <w:rFonts w:eastAsia="Times New Roman" w:cs="Times New Roman"/>
          <w:szCs w:val="28"/>
        </w:rPr>
        <w:t xml:space="preserve"> = 60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</w:t>
      </w:r>
      <w:r w:rsidR="0093476B">
        <w:rPr>
          <w:rFonts w:eastAsia="Times New Roman" w:cs="Times New Roman"/>
          <w:position w:val="-6"/>
          <w:szCs w:val="28"/>
        </w:rPr>
        <w:pict>
          <v:shape id="_x0000_i1057" type="#_x0000_t75" style="width:15.15pt;height:12pt">
            <v:imagedata r:id="rId37" o:title=""/>
          </v:shape>
        </w:pict>
      </w:r>
      <w:r w:rsidRPr="001C3946">
        <w:rPr>
          <w:rFonts w:eastAsia="Times New Roman" w:cs="Times New Roman"/>
          <w:szCs w:val="28"/>
        </w:rPr>
        <w:t xml:space="preserve">AD// BC </w:t>
      </w:r>
      <w:r w:rsidR="0093476B">
        <w:rPr>
          <w:rFonts w:eastAsia="Times New Roman" w:cs="Times New Roman"/>
          <w:position w:val="-6"/>
          <w:szCs w:val="28"/>
        </w:rPr>
        <w:pict>
          <v:shape id="_x0000_i1058" type="#_x0000_t75" style="width:15.15pt;height:12pt">
            <v:imagedata r:id="rId37" o:title=""/>
          </v:shape>
        </w:pict>
      </w:r>
      <w:r w:rsidRPr="001C3946">
        <w:rPr>
          <w:rFonts w:eastAsia="Times New Roman" w:cs="Times New Roman"/>
          <w:szCs w:val="28"/>
        </w:rPr>
        <w:t>Hình thang</w:t>
      </w:r>
    </w:p>
    <w:p w:rsidR="000E2331" w:rsidRPr="001C3946" w:rsidRDefault="000E2331" w:rsidP="001C3946">
      <w:pPr>
        <w:spacing w:after="0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(H.b)Tứ giác EFGH có: </w:t>
      </w:r>
      <w:r w:rsidR="0093476B">
        <w:rPr>
          <w:rFonts w:eastAsia="Times New Roman" w:cs="Times New Roman"/>
          <w:position w:val="-4"/>
          <w:szCs w:val="28"/>
        </w:rPr>
        <w:pict>
          <v:shape id="_x0000_i1059" type="#_x0000_t75" style="width:14.55pt;height:17.05pt">
            <v:imagedata r:id="rId38" o:title=""/>
          </v:shape>
        </w:pict>
      </w:r>
      <w:r w:rsidRPr="001C3946">
        <w:rPr>
          <w:rFonts w:eastAsia="Times New Roman" w:cs="Times New Roman"/>
          <w:szCs w:val="28"/>
        </w:rPr>
        <w:t xml:space="preserve">+ </w:t>
      </w:r>
      <w:r w:rsidR="0093476B">
        <w:rPr>
          <w:rFonts w:eastAsia="Times New Roman" w:cs="Times New Roman"/>
          <w:position w:val="-6"/>
          <w:szCs w:val="28"/>
        </w:rPr>
        <w:pict>
          <v:shape id="_x0000_i1060" type="#_x0000_t75" style="width:12.65pt;height:18.3pt">
            <v:imagedata r:id="rId39" o:title=""/>
          </v:shape>
        </w:pict>
      </w:r>
      <w:r w:rsidRPr="001C3946">
        <w:rPr>
          <w:rFonts w:eastAsia="Times New Roman" w:cs="Times New Roman"/>
          <w:szCs w:val="28"/>
        </w:rPr>
        <w:t>= 7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+ 105</w:t>
      </w:r>
      <w:r w:rsidRPr="001C3946">
        <w:rPr>
          <w:rFonts w:eastAsia="Times New Roman" w:cs="Times New Roman"/>
          <w:szCs w:val="28"/>
          <w:vertAlign w:val="superscript"/>
        </w:rPr>
        <w:t>0</w:t>
      </w:r>
      <w:r w:rsidRPr="001C3946">
        <w:rPr>
          <w:rFonts w:eastAsia="Times New Roman" w:cs="Times New Roman"/>
          <w:szCs w:val="28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</w:rPr>
        <w:t xml:space="preserve">0 </w:t>
      </w:r>
      <w:r w:rsidRPr="001C3946">
        <w:rPr>
          <w:rFonts w:eastAsia="Times New Roman" w:cs="Times New Roman"/>
          <w:szCs w:val="28"/>
        </w:rPr>
        <w:t>(trong cùng phía)</w:t>
      </w:r>
    </w:p>
    <w:p w:rsidR="000E2331" w:rsidRPr="001C3946" w:rsidRDefault="000E2331" w:rsidP="001C3946">
      <w:pPr>
        <w:spacing w:after="0"/>
        <w:rPr>
          <w:rFonts w:eastAsia="Times New Roman" w:cs="Times New Roman"/>
          <w:szCs w:val="28"/>
        </w:rPr>
      </w:pPr>
      <w:r w:rsidRPr="001C3946">
        <w:rPr>
          <w:rFonts w:eastAsia="Times New Roman" w:cs="Times New Roman"/>
          <w:szCs w:val="28"/>
        </w:rPr>
        <w:t xml:space="preserve">  </w:t>
      </w:r>
      <w:r w:rsidR="0093476B">
        <w:rPr>
          <w:rFonts w:eastAsia="Times New Roman" w:cs="Times New Roman"/>
          <w:position w:val="-6"/>
          <w:szCs w:val="28"/>
        </w:rPr>
        <w:pict>
          <v:shape id="_x0000_i1061" type="#_x0000_t75" style="width:15.15pt;height:12pt">
            <v:imagedata r:id="rId37" o:title=""/>
          </v:shape>
        </w:pict>
      </w:r>
      <w:r w:rsidRPr="001C3946">
        <w:rPr>
          <w:rFonts w:eastAsia="Times New Roman" w:cs="Times New Roman"/>
          <w:szCs w:val="28"/>
        </w:rPr>
        <w:t>GF// EH</w:t>
      </w:r>
      <w:r w:rsidRPr="001C3946">
        <w:rPr>
          <w:rFonts w:eastAsia="Times New Roman" w:cs="Times New Roman"/>
          <w:noProof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4F6C40E" wp14:editId="49CC2B92">
                <wp:simplePos x="0" y="0"/>
                <wp:positionH relativeFrom="column">
                  <wp:posOffset>502920</wp:posOffset>
                </wp:positionH>
                <wp:positionV relativeFrom="paragraph">
                  <wp:posOffset>60325</wp:posOffset>
                </wp:positionV>
                <wp:extent cx="0" cy="114300"/>
                <wp:effectExtent l="7620" t="12700" r="11430" b="6350"/>
                <wp:wrapNone/>
                <wp:docPr id="99" name="Straight Connector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9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6pt,4.75pt" to="39.6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"/>
            </w:pict>
          </mc:Fallback>
        </mc:AlternateContent>
      </w:r>
      <w:r w:rsidRPr="001C3946">
        <w:rPr>
          <w:rFonts w:eastAsia="Times New Roman" w:cs="Times New Roman"/>
          <w:szCs w:val="28"/>
        </w:rPr>
        <w:t xml:space="preserve"> </w:t>
      </w:r>
      <w:r w:rsidR="0093476B">
        <w:rPr>
          <w:rFonts w:eastAsia="Times New Roman" w:cs="Times New Roman"/>
          <w:position w:val="-6"/>
          <w:szCs w:val="28"/>
        </w:rPr>
        <w:pict>
          <v:shape id="_x0000_i1062" type="#_x0000_t75" style="width:15.15pt;height:12pt">
            <v:imagedata r:id="rId37" o:title=""/>
          </v:shape>
        </w:pict>
      </w:r>
      <w:r w:rsidRPr="001C3946">
        <w:rPr>
          <w:rFonts w:eastAsia="Times New Roman" w:cs="Times New Roman"/>
          <w:szCs w:val="28"/>
        </w:rPr>
        <w:t xml:space="preserve"> Hình thang</w:t>
      </w:r>
    </w:p>
    <w:p w:rsidR="000E2331" w:rsidRPr="001C3946" w:rsidRDefault="000E2331" w:rsidP="001C3946">
      <w:pPr>
        <w:spacing w:after="0"/>
        <w:rPr>
          <w:rFonts w:eastAsia="Times New Roman" w:cs="Times New Roman"/>
          <w:szCs w:val="28"/>
          <w:lang w:val="de-DE"/>
        </w:rPr>
      </w:pPr>
      <w:r w:rsidRPr="001C3946">
        <w:rPr>
          <w:rFonts w:eastAsia="Times New Roman" w:cs="Times New Roman"/>
          <w:szCs w:val="28"/>
        </w:rPr>
        <w:t xml:space="preserve">(H.c) Tứ giác IMKN có: </w:t>
      </w:r>
      <w:r w:rsidR="0093476B">
        <w:rPr>
          <w:rFonts w:eastAsia="Times New Roman" w:cs="Times New Roman"/>
          <w:position w:val="-6"/>
          <w:szCs w:val="28"/>
          <w:lang w:val="de-DE"/>
        </w:rPr>
        <w:pict>
          <v:shape id="_x0000_i1063" type="#_x0000_t75" style="width:14.55pt;height:18.3pt">
            <v:imagedata r:id="rId40" o:title=""/>
          </v:shape>
        </w:pict>
      </w:r>
      <w:r w:rsidRPr="001C3946">
        <w:rPr>
          <w:rFonts w:eastAsia="Times New Roman" w:cs="Times New Roman"/>
          <w:szCs w:val="28"/>
          <w:lang w:val="de-DE"/>
        </w:rPr>
        <w:t xml:space="preserve"> = 120</w:t>
      </w:r>
      <w:r w:rsidRPr="001C3946">
        <w:rPr>
          <w:rFonts w:eastAsia="Times New Roman" w:cs="Times New Roman"/>
          <w:szCs w:val="28"/>
          <w:vertAlign w:val="superscript"/>
          <w:lang w:val="de-DE"/>
        </w:rPr>
        <w:t>0</w:t>
      </w:r>
      <w:r w:rsidRPr="001C3946">
        <w:rPr>
          <w:rFonts w:eastAsia="Times New Roman" w:cs="Times New Roman"/>
          <w:szCs w:val="28"/>
          <w:lang w:val="de-DE"/>
        </w:rPr>
        <w:t xml:space="preserve"> </w:t>
      </w:r>
      <w:r w:rsidR="0093476B">
        <w:rPr>
          <w:rFonts w:eastAsia="Times New Roman" w:cs="Times New Roman"/>
          <w:position w:val="-4"/>
          <w:szCs w:val="28"/>
          <w:lang w:val="de-DE"/>
        </w:rPr>
        <w:pict>
          <v:shape id="_x0000_i1064" type="#_x0000_t75" style="width:10.75pt;height:10.75pt">
            <v:imagedata r:id="rId41" o:title=""/>
          </v:shape>
        </w:pict>
      </w:r>
      <w:r w:rsidRPr="001C3946">
        <w:rPr>
          <w:rFonts w:eastAsia="Times New Roman" w:cs="Times New Roman"/>
          <w:szCs w:val="28"/>
          <w:lang w:val="de-DE"/>
        </w:rPr>
        <w:t xml:space="preserve"> </w:t>
      </w:r>
      <w:r w:rsidR="0093476B">
        <w:rPr>
          <w:rFonts w:eastAsia="Times New Roman" w:cs="Times New Roman"/>
          <w:position w:val="-4"/>
          <w:szCs w:val="28"/>
          <w:lang w:val="de-DE"/>
        </w:rPr>
        <w:pict>
          <v:shape id="_x0000_i1065" type="#_x0000_t75" style="width:12.65pt;height:17.05pt">
            <v:imagedata r:id="rId42" o:title=""/>
          </v:shape>
        </w:pict>
      </w:r>
      <w:r w:rsidRPr="001C3946">
        <w:rPr>
          <w:rFonts w:eastAsia="Times New Roman" w:cs="Times New Roman"/>
          <w:szCs w:val="28"/>
          <w:lang w:val="de-DE"/>
        </w:rPr>
        <w:t xml:space="preserve"> = 120</w:t>
      </w:r>
      <w:r w:rsidRPr="001C3946">
        <w:rPr>
          <w:rFonts w:eastAsia="Times New Roman" w:cs="Times New Roman"/>
          <w:szCs w:val="28"/>
          <w:vertAlign w:val="superscript"/>
          <w:lang w:val="de-DE"/>
        </w:rPr>
        <w:t>0</w:t>
      </w:r>
      <w:r w:rsidRPr="001C3946">
        <w:rPr>
          <w:rFonts w:eastAsia="Times New Roman" w:cs="Times New Roman"/>
          <w:szCs w:val="28"/>
          <w:lang w:val="de-DE"/>
        </w:rPr>
        <w:t xml:space="preserve"> </w:t>
      </w:r>
    </w:p>
    <w:p w:rsidR="000E2331" w:rsidRPr="001C3946" w:rsidRDefault="0093476B" w:rsidP="001C3946">
      <w:pPr>
        <w:spacing w:after="0"/>
        <w:rPr>
          <w:rFonts w:eastAsia="Times New Roman" w:cs="Times New Roman"/>
          <w:szCs w:val="28"/>
          <w:lang w:val="de-DE"/>
        </w:rPr>
      </w:pPr>
      <w:r>
        <w:rPr>
          <w:rFonts w:eastAsia="Times New Roman" w:cs="Times New Roman"/>
          <w:position w:val="-6"/>
          <w:szCs w:val="28"/>
          <w:lang w:val="de-DE"/>
        </w:rPr>
        <w:pict>
          <v:shape id="_x0000_i1066" type="#_x0000_t75" style="width:15.15pt;height:12pt">
            <v:imagedata r:id="rId37" o:title=""/>
          </v:shape>
        </w:pict>
      </w:r>
      <w:r w:rsidR="000E2331" w:rsidRPr="001C3946">
        <w:rPr>
          <w:rFonts w:eastAsia="Times New Roman" w:cs="Times New Roman"/>
          <w:szCs w:val="28"/>
          <w:lang w:val="de-DE"/>
        </w:rPr>
        <w:t>IN không song song với MK</w:t>
      </w:r>
    </w:p>
    <w:p w:rsidR="000E2331" w:rsidRPr="001C3946" w:rsidRDefault="0093476B" w:rsidP="001C3946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position w:val="-6"/>
          <w:szCs w:val="28"/>
        </w:rPr>
        <w:pict>
          <v:shape id="_x0000_i1067" type="#_x0000_t75" style="width:15.15pt;height:12pt">
            <v:imagedata r:id="rId37" o:title=""/>
          </v:shape>
        </w:pict>
      </w:r>
      <w:r w:rsidR="000E2331" w:rsidRPr="001C3946">
        <w:rPr>
          <w:rFonts w:eastAsia="Times New Roman" w:cs="Times New Roman"/>
          <w:szCs w:val="28"/>
        </w:rPr>
        <w:t xml:space="preserve"> đó không phải là hình thang</w:t>
      </w:r>
    </w:p>
    <w:p w:rsidR="000E2331" w:rsidRPr="001C3946" w:rsidRDefault="000E2331" w:rsidP="001C3946">
      <w:pPr>
        <w:rPr>
          <w:rFonts w:eastAsia="Times New Roman" w:cs="Times New Roman"/>
          <w:bCs/>
          <w:szCs w:val="28"/>
        </w:rPr>
      </w:pPr>
      <w:r w:rsidRPr="001C3946">
        <w:rPr>
          <w:rFonts w:cs="Times New Roman"/>
          <w:szCs w:val="28"/>
        </w:rPr>
        <w:t xml:space="preserve">b) Nhận xét: </w:t>
      </w:r>
      <w:r w:rsidRPr="001C3946">
        <w:rPr>
          <w:rFonts w:eastAsia="Times New Roman" w:cs="Times New Roman"/>
          <w:bCs/>
          <w:szCs w:val="28"/>
        </w:rPr>
        <w:t>Trong hình thang 2 góc kề một cạnh bù nhau (có tổng = 180</w:t>
      </w:r>
      <w:r w:rsidRPr="001C3946">
        <w:rPr>
          <w:rFonts w:eastAsia="Times New Roman" w:cs="Times New Roman"/>
          <w:bCs/>
          <w:szCs w:val="28"/>
          <w:vertAlign w:val="superscript"/>
        </w:rPr>
        <w:t>0</w:t>
      </w:r>
      <w:r w:rsidRPr="001C3946">
        <w:rPr>
          <w:rFonts w:eastAsia="Times New Roman" w:cs="Times New Roman"/>
          <w:bCs/>
          <w:szCs w:val="28"/>
        </w:rPr>
        <w:t>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6599"/>
      </w:tblGrid>
      <w:tr w:rsidR="001B127E" w:rsidRPr="001C3946" w:rsidTr="001B127E">
        <w:tc>
          <w:tcPr>
            <w:tcW w:w="3369" w:type="dxa"/>
          </w:tcPr>
          <w:p w:rsidR="001B127E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bCs/>
                <w:noProof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38B05BC1" wp14:editId="60BCBB2D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8180705</wp:posOffset>
                      </wp:positionV>
                      <wp:extent cx="1388745" cy="1028700"/>
                      <wp:effectExtent l="0" t="1270" r="1905" b="0"/>
                      <wp:wrapNone/>
                      <wp:docPr id="117" name="Group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8745" cy="1028700"/>
                                <a:chOff x="3149" y="12135"/>
                                <a:chExt cx="3401" cy="2042"/>
                              </a:xfrm>
                            </wpg:grpSpPr>
                            <wps:wsp>
                              <wps:cNvPr id="118" name="AutoShap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0" y="12555"/>
                                  <a:ext cx="2445" cy="1275"/>
                                </a:xfrm>
                                <a:prstGeom prst="parallelogram">
                                  <a:avLst>
                                    <a:gd name="adj" fmla="val 47941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Line 107"/>
                              <wps:cNvCnPr/>
                              <wps:spPr bwMode="auto">
                                <a:xfrm>
                                  <a:off x="4185" y="12555"/>
                                  <a:ext cx="1245" cy="1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4" y="12135"/>
                                  <a:ext cx="616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35" y="12210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0" y="13680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C</w:t>
                                    </w:r>
                                  </w:p>
                                  <w:p w:rsidR="00D6378D" w:rsidRDefault="00D6378D" w:rsidP="00D6378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9" y="13575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60" y="12472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2" y="13500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7" y="12557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81" y="13418"/>
                                  <a:ext cx="369" cy="3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7" o:spid="_x0000_s1041" style="position:absolute;margin-left:173.7pt;margin-top:644.15pt;width:109.35pt;height:81pt;z-index:251680768" coordorigin="3149,12135" coordsize="3401,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AutoShape 106" o:spid="_x0000_s1042" type="#_x0000_t7" style="position:absolute;left:3570;top:12555;width:2445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j9YsQA&#10;AADcAAAADwAAAGRycy9kb3ducmV2LnhtbESPQWvCQBCF74X+h2UKvekmtmiJrtIKAfEian7AkJ0m&#10;wd3ZkF01/nvnUOhthvfmvW9Wm9E7daMhdoEN5NMMFHEdbMeNgepcTr5AxYRs0QUmAw+KsFm/vqyw&#10;sOHOR7qdUqMkhGOBBtqU+kLrWLfkMU5DTyzabxg8JlmHRtsB7xLunZ5l2Vx77FgaWuxp21J9OV29&#10;gc/4yKv9ofyJH1W+WNQzty+dM+b9bfxegko0pn/z3/XOCn4utPKMTK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I/WLEAAAA3AAAAA8AAAAAAAAAAAAAAAAAmAIAAGRycy9k&#10;b3ducmV2LnhtbFBLBQYAAAAABAAEAPUAAACJAwAAAAA=&#10;"/>
                      <v:line id="Line 107" o:spid="_x0000_s1043" style="position:absolute;visibility:visible;mso-wrap-style:square" from="4185,12555" to="5430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shape id="Text Box 108" o:spid="_x0000_s1044" type="#_x0000_t202" style="position:absolute;left:3764;top:12135;width:616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09" o:spid="_x0000_s1045" type="#_x0000_t202" style="position:absolute;left:5935;top:1221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10" o:spid="_x0000_s1046" type="#_x0000_t202" style="position:absolute;left:5320;top:1368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C</w:t>
                              </w:r>
                            </w:p>
                            <w:p w:rsidR="00D6378D" w:rsidRDefault="00D6378D" w:rsidP="00D6378D"/>
                          </w:txbxContent>
                        </v:textbox>
                      </v:shape>
                      <v:shape id="Text Box 111" o:spid="_x0000_s1047" type="#_x0000_t202" style="position:absolute;left:3149;top:13575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12" o:spid="_x0000_s1048" type="#_x0000_t202" style="position:absolute;left:4260;top:12472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3" o:spid="_x0000_s1049" type="#_x0000_t202" style="position:absolute;left:4982;top:13500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4" o:spid="_x0000_s1050" type="#_x0000_t202" style="position:absolute;left:4027;top:12557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15" o:spid="_x0000_s1051" type="#_x0000_t202" style="position:absolute;left:5181;top:13418;width:369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C3946">
              <w:rPr>
                <w:rFonts w:eastAsia="Times New Roman" w:cs="Times New Roman"/>
                <w:bCs/>
                <w:noProof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436592CD" wp14:editId="2ABD9A11">
                      <wp:simplePos x="0" y="0"/>
                      <wp:positionH relativeFrom="column">
                        <wp:posOffset>2205990</wp:posOffset>
                      </wp:positionH>
                      <wp:positionV relativeFrom="paragraph">
                        <wp:posOffset>8180705</wp:posOffset>
                      </wp:positionV>
                      <wp:extent cx="1388745" cy="1028700"/>
                      <wp:effectExtent l="0" t="1270" r="1905" b="0"/>
                      <wp:wrapNone/>
                      <wp:docPr id="106" name="Group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8745" cy="1028700"/>
                                <a:chOff x="3149" y="12135"/>
                                <a:chExt cx="3401" cy="2042"/>
                              </a:xfrm>
                            </wpg:grpSpPr>
                            <wps:wsp>
                              <wps:cNvPr id="107" name="AutoShap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0" y="12555"/>
                                  <a:ext cx="2445" cy="1275"/>
                                </a:xfrm>
                                <a:prstGeom prst="parallelogram">
                                  <a:avLst>
                                    <a:gd name="adj" fmla="val 47941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Line 96"/>
                              <wps:cNvCnPr/>
                              <wps:spPr bwMode="auto">
                                <a:xfrm>
                                  <a:off x="4185" y="12555"/>
                                  <a:ext cx="1245" cy="1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4" y="12135"/>
                                  <a:ext cx="616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35" y="12210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0" y="13680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C</w:t>
                                    </w:r>
                                  </w:p>
                                  <w:p w:rsidR="00D6378D" w:rsidRDefault="00D6378D" w:rsidP="00D6378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9" y="13575"/>
                                  <a:ext cx="615" cy="49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60" y="12472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2" y="13500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7" y="12557"/>
                                  <a:ext cx="368" cy="3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81" y="13418"/>
                                  <a:ext cx="369" cy="3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78D" w:rsidRDefault="00D6378D" w:rsidP="00D6378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6" o:spid="_x0000_s1052" style="position:absolute;margin-left:173.7pt;margin-top:644.15pt;width:109.35pt;height:81pt;z-index:251679744" coordorigin="3149,12135" coordsize="3401,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">
                      <v:shape id="AutoShape 95" o:spid="_x0000_s1053" type="#_x0000_t7" style="position:absolute;left:3570;top:12555;width:2445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7/zcEA&#10;AADcAAAADwAAAGRycy9kb3ducmV2LnhtbERPS2rDMBDdF3IHMYXuGtlJqIsbJaQBQ/EmJPUBBmtq&#10;m0ojY6n+3L4qBLqbx/vO/jhbI0YafOdYQbpOQBDXTnfcKKg+i+dXED4gazSOScFCHo6H1cMec+0m&#10;vtJ4C42IIexzVNCG0OdS+roli37teuLIfbnBYohwaKQecIrh1shNkrxIix3HhhZ7OrdUf99+rIKd&#10;X9KqvBTvflulWVZvTFkYo9TT43x6AxFoDv/iu/tDx/lJBn/PxAvk4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O/83BAAAA3AAAAA8AAAAAAAAAAAAAAAAAmAIAAGRycy9kb3du&#10;cmV2LnhtbFBLBQYAAAAABAAEAPUAAACGAwAAAAA=&#10;"/>
                      <v:line id="Line 96" o:spid="_x0000_s1054" style="position:absolute;visibility:visible;mso-wrap-style:square" from="4185,12555" to="5430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  <v:shape id="Text Box 97" o:spid="_x0000_s1055" type="#_x0000_t202" style="position:absolute;left:3764;top:12135;width:616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98" o:spid="_x0000_s1056" type="#_x0000_t202" style="position:absolute;left:5935;top:1221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99" o:spid="_x0000_s1057" type="#_x0000_t202" style="position:absolute;left:5320;top:1368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C</w:t>
                              </w:r>
                            </w:p>
                            <w:p w:rsidR="00D6378D" w:rsidRDefault="00D6378D" w:rsidP="00D6378D"/>
                          </w:txbxContent>
                        </v:textbox>
                      </v:shape>
                      <v:shape id="Text Box 100" o:spid="_x0000_s1058" type="#_x0000_t202" style="position:absolute;left:3149;top:13575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01" o:spid="_x0000_s1059" type="#_x0000_t202" style="position:absolute;left:4260;top:12472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2" o:spid="_x0000_s1060" type="#_x0000_t202" style="position:absolute;left:4982;top:13500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03" o:spid="_x0000_s1061" type="#_x0000_t202" style="position:absolute;left:4027;top:12557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04" o:spid="_x0000_s1062" type="#_x0000_t202" style="position:absolute;left:5181;top:13418;width:369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D6378D" w:rsidRDefault="00D6378D" w:rsidP="00D6378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B127E" w:rsidRPr="001C3946">
              <w:rPr>
                <w:rFonts w:eastAsia="Times New Roman" w:cs="Times New Roman"/>
                <w:bCs/>
                <w:szCs w:val="28"/>
              </w:rPr>
              <w:t>?2a)</w:t>
            </w:r>
          </w:p>
          <w:p w:rsidR="001B127E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bCs/>
                <w:noProof/>
                <w:szCs w:val="28"/>
                <w:lang w:val="vi-VN" w:eastAsia="vi-VN"/>
              </w:rPr>
              <w:lastRenderedPageBreak/>
              <w:drawing>
                <wp:inline distT="0" distB="0" distL="0" distR="0" wp14:anchorId="46CC3E9D" wp14:editId="248AEEF8">
                  <wp:extent cx="1596190" cy="1395663"/>
                  <wp:effectExtent l="0" t="0" r="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711" cy="140311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1B127E" w:rsidRPr="001C3946" w:rsidRDefault="001B127E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1B127E" w:rsidRPr="001C3946" w:rsidRDefault="001B127E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1B127E" w:rsidRPr="001C3946" w:rsidRDefault="001B127E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</w:tc>
        <w:tc>
          <w:tcPr>
            <w:tcW w:w="6599" w:type="dxa"/>
          </w:tcPr>
          <w:p w:rsidR="001B127E" w:rsidRPr="001C3946" w:rsidRDefault="00546F4D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noProof/>
                <w:szCs w:val="28"/>
                <w:lang w:val="vi-VN" w:eastAsia="vi-VN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00FE6315" wp14:editId="3A2BDEF1">
                      <wp:simplePos x="0" y="0"/>
                      <wp:positionH relativeFrom="column">
                        <wp:posOffset>434</wp:posOffset>
                      </wp:positionH>
                      <wp:positionV relativeFrom="paragraph">
                        <wp:posOffset>42311</wp:posOffset>
                      </wp:positionV>
                      <wp:extent cx="3874169" cy="360947"/>
                      <wp:effectExtent l="0" t="0" r="12065" b="20320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74169" cy="360947"/>
                                <a:chOff x="0" y="0"/>
                                <a:chExt cx="3874169" cy="360947"/>
                              </a:xfrm>
                            </wpg:grpSpPr>
                            <wps:wsp>
                              <wps:cNvPr id="103" name="Straight Connector 103"/>
                              <wps:cNvCnPr/>
                              <wps:spPr>
                                <a:xfrm flipV="1">
                                  <a:off x="320843" y="0"/>
                                  <a:ext cx="0" cy="360947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" name="Straight Connector 104"/>
                              <wps:cNvCnPr/>
                              <wps:spPr>
                                <a:xfrm>
                                  <a:off x="0" y="168442"/>
                                  <a:ext cx="387416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43" o:spid="_x0000_s1026" style="position:absolute;margin-left:.05pt;margin-top:3.35pt;width:305.05pt;height:28.4pt;z-index:251676672" coordsize="38741,3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">
                      <v:line id="Straight Connector 103" o:spid="_x0000_s1027" style="position:absolute;flip:y;visibility:visible;mso-wrap-style:square" from="3208,0" to="3208,3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86McQAAADcAAAADwAAAGRycy9kb3ducmV2LnhtbERPTWvCQBC9F/wPywje6sYqtcRsRApi&#10;UGir7aHHITsmwexszK4m+uu7hUJv83ifkyx7U4srta6yrGAyjkAQ51ZXXCj4+lw/voBwHlljbZkU&#10;3MjBMh08JBhr2/GergdfiBDCLkYFpfdNLKXLSzLoxrYhDtzRtgZ9gG0hdYtdCDe1fIqiZ2mw4tBQ&#10;YkOvJeWnw8UoyDLebu+8fv+efJw3flrt3mbdXKnRsF8tQHjq/b/4z53pMD+awu8z4QKZ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zoxxAAAANwAAAAPAAAAAAAAAAAA&#10;AAAAAKECAABkcnMvZG93bnJldi54bWxQSwUGAAAAAAQABAD5AAAAkgMAAAAA&#10;" strokecolor="#4579b8 [3044]"/>
                      <v:line id="Straight Connector 104" o:spid="_x0000_s1028" style="position:absolute;visibility:visible;mso-wrap-style:square" from="0,1684" to="38741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qccIAAADc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7Bnuz6QL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2qccIAAADcAAAADwAAAAAAAAAAAAAA&#10;AAChAgAAZHJzL2Rvd25yZXYueG1sUEsFBgAAAAAEAAQA+QAAAJADAAAAAA==&#10;" strokecolor="#4579b8 [3044]"/>
                    </v:group>
                  </w:pict>
                </mc:Fallback>
              </mc:AlternateContent>
            </w:r>
            <w:r w:rsidR="001B127E" w:rsidRPr="001C3946">
              <w:rPr>
                <w:rFonts w:eastAsia="Times New Roman" w:cs="Times New Roman"/>
                <w:szCs w:val="28"/>
              </w:rPr>
              <w:t xml:space="preserve">GT    Hình thang ABCD có đáy AB và CD, AD// BC      </w:t>
            </w:r>
          </w:p>
          <w:p w:rsidR="001B127E" w:rsidRPr="001C3946" w:rsidRDefault="001B127E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KL    A</w:t>
            </w:r>
            <w:r w:rsidR="00546F4D" w:rsidRPr="001C3946">
              <w:rPr>
                <w:rFonts w:eastAsia="Times New Roman" w:cs="Times New Roman"/>
                <w:szCs w:val="28"/>
              </w:rPr>
              <w:t>D</w:t>
            </w:r>
            <w:r w:rsidRPr="001C3946">
              <w:rPr>
                <w:rFonts w:eastAsia="Times New Roman" w:cs="Times New Roman"/>
                <w:szCs w:val="28"/>
              </w:rPr>
              <w:t>=</w:t>
            </w:r>
            <w:r w:rsidR="00546F4D" w:rsidRPr="001C3946">
              <w:rPr>
                <w:rFonts w:eastAsia="Times New Roman" w:cs="Times New Roman"/>
                <w:szCs w:val="28"/>
              </w:rPr>
              <w:t>BC</w:t>
            </w:r>
            <w:r w:rsidRPr="001C3946">
              <w:rPr>
                <w:rFonts w:eastAsia="Times New Roman" w:cs="Times New Roman"/>
                <w:szCs w:val="28"/>
              </w:rPr>
              <w:t>: A</w:t>
            </w:r>
            <w:r w:rsidR="00837522" w:rsidRPr="001C3946">
              <w:rPr>
                <w:rFonts w:eastAsia="Times New Roman" w:cs="Times New Roman"/>
                <w:szCs w:val="28"/>
              </w:rPr>
              <w:t>B</w:t>
            </w:r>
            <w:r w:rsidRPr="001C3946">
              <w:rPr>
                <w:rFonts w:eastAsia="Times New Roman" w:cs="Times New Roman"/>
                <w:szCs w:val="28"/>
              </w:rPr>
              <w:t xml:space="preserve">= CD  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Chứng minh: Hình thang ABCD có AB // CD             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lastRenderedPageBreak/>
              <w:t xml:space="preserve">     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68" type="#_x0000_t75" style="width:15.15pt;height:12pt">
                  <v:imagedata r:id="rId44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 xml:space="preserve"> 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>=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69" type="#_x0000_t75" style="width:12pt;height:17.05pt">
                  <v:imagedata r:id="rId45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 xml:space="preserve"> (so le trong)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AD // BC</w:t>
            </w:r>
          </w:p>
          <w:p w:rsidR="001B127E" w:rsidRPr="001C3946" w:rsidRDefault="0093476B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position w:val="-6"/>
                <w:szCs w:val="28"/>
              </w:rPr>
              <w:pict>
                <v:shape id="_x0000_i1070" type="#_x0000_t75" style="width:15.15pt;height:12pt">
                  <v:imagedata r:id="rId44" o:title=""/>
                </v:shape>
              </w:pict>
            </w:r>
            <w:r w:rsidR="001B127E" w:rsidRPr="001C3946">
              <w:rPr>
                <w:rFonts w:eastAsia="Times New Roman" w:cs="Times New Roman"/>
                <w:szCs w:val="28"/>
              </w:rPr>
              <w:t xml:space="preserve"> Â</w:t>
            </w:r>
            <w:r w:rsidR="001B127E" w:rsidRPr="001C3946">
              <w:rPr>
                <w:rFonts w:eastAsia="Times New Roman" w:cs="Times New Roman"/>
                <w:szCs w:val="28"/>
                <w:vertAlign w:val="subscript"/>
              </w:rPr>
              <w:t xml:space="preserve">2 </w:t>
            </w:r>
            <w:r w:rsidR="001B127E" w:rsidRPr="001C3946">
              <w:rPr>
                <w:rFonts w:eastAsia="Times New Roman" w:cs="Times New Roman"/>
                <w:szCs w:val="28"/>
              </w:rPr>
              <w:t>=</w:t>
            </w:r>
            <w:r>
              <w:rPr>
                <w:rFonts w:eastAsia="Times New Roman" w:cs="Times New Roman"/>
                <w:position w:val="-6"/>
                <w:szCs w:val="28"/>
              </w:rPr>
              <w:pict>
                <v:shape id="_x0000_i1071" type="#_x0000_t75" style="width:12pt;height:17.05pt">
                  <v:imagedata r:id="rId17" o:title=""/>
                </v:shape>
              </w:pict>
            </w:r>
            <w:r w:rsidR="001B127E" w:rsidRPr="001C3946">
              <w:rPr>
                <w:rFonts w:eastAsia="Times New Roman" w:cs="Times New Roman"/>
                <w:szCs w:val="28"/>
                <w:vertAlign w:val="subscript"/>
              </w:rPr>
              <w:t>2</w:t>
            </w:r>
            <w:r w:rsidR="001B127E" w:rsidRPr="001C3946">
              <w:rPr>
                <w:rFonts w:eastAsia="Times New Roman" w:cs="Times New Roman"/>
                <w:szCs w:val="28"/>
              </w:rPr>
              <w:t xml:space="preserve"> (so le trong)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Do đó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72" type="#_x0000_t75" style="width:10.75pt;height:12.65pt">
                  <v:imagedata r:id="rId46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 xml:space="preserve">ABC =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73" type="#_x0000_t75" style="width:10.75pt;height:12.65pt">
                  <v:imagedata r:id="rId47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>CDA (g-c-g)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 Suy ra : AD = BC; AB = </w:t>
            </w:r>
            <w:r w:rsidR="00837522" w:rsidRPr="001C3946">
              <w:rPr>
                <w:rFonts w:eastAsia="Times New Roman" w:cs="Times New Roman"/>
                <w:szCs w:val="28"/>
              </w:rPr>
              <w:t>C</w:t>
            </w:r>
            <w:r w:rsidRPr="001C3946">
              <w:rPr>
                <w:rFonts w:eastAsia="Times New Roman" w:cs="Times New Roman"/>
                <w:szCs w:val="28"/>
              </w:rPr>
              <w:t xml:space="preserve">D </w:t>
            </w:r>
          </w:p>
          <w:p w:rsidR="001B127E" w:rsidRPr="001C3946" w:rsidRDefault="001B127E" w:rsidP="001C394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sym w:font="Symbol" w:char="F0AE"/>
            </w:r>
            <w:r w:rsidRPr="001C3946">
              <w:rPr>
                <w:rFonts w:eastAsia="Times New Roman" w:cs="Times New Roman"/>
                <w:szCs w:val="28"/>
              </w:rPr>
              <w:t xml:space="preserve"> Rút ra nhận xét</w:t>
            </w:r>
            <w:r w:rsidR="00546F4D" w:rsidRPr="001C3946">
              <w:rPr>
                <w:rFonts w:eastAsia="Times New Roman" w:cs="Times New Roman"/>
                <w:szCs w:val="28"/>
              </w:rPr>
              <w:t>:</w:t>
            </w:r>
            <w:r w:rsidR="00546F4D" w:rsidRPr="001C3946">
              <w:rPr>
                <w:rFonts w:cs="Times New Roman"/>
                <w:szCs w:val="28"/>
              </w:rPr>
              <w:t xml:space="preserve"> </w:t>
            </w:r>
            <w:r w:rsidR="00546F4D" w:rsidRPr="001C3946">
              <w:rPr>
                <w:rFonts w:cs="Times New Roman"/>
                <w:b/>
                <w:i/>
                <w:szCs w:val="28"/>
              </w:rPr>
              <w:t>Nếu một hình thang có hai cạnh bên song song thì hai cạnh bên bằng nhau, hai cạnh đáy bằng nhau</w:t>
            </w:r>
          </w:p>
        </w:tc>
      </w:tr>
      <w:tr w:rsidR="001B127E" w:rsidRPr="001C3946" w:rsidTr="001B127E">
        <w:tc>
          <w:tcPr>
            <w:tcW w:w="3369" w:type="dxa"/>
          </w:tcPr>
          <w:p w:rsidR="001B127E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bCs/>
                <w:szCs w:val="28"/>
              </w:rPr>
              <w:lastRenderedPageBreak/>
              <w:t>?2b)</w:t>
            </w: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bCs/>
                <w:noProof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401493E0" wp14:editId="7079D2E3">
                      <wp:simplePos x="0" y="0"/>
                      <wp:positionH relativeFrom="column">
                        <wp:posOffset>62297</wp:posOffset>
                      </wp:positionH>
                      <wp:positionV relativeFrom="paragraph">
                        <wp:posOffset>99026</wp:posOffset>
                      </wp:positionV>
                      <wp:extent cx="1593215" cy="1090863"/>
                      <wp:effectExtent l="0" t="0" r="0" b="0"/>
                      <wp:wrapNone/>
                      <wp:docPr id="129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3215" cy="1090863"/>
                                <a:chOff x="5158" y="4536"/>
                                <a:chExt cx="2792" cy="1842"/>
                              </a:xfrm>
                            </wpg:grpSpPr>
                            <wpg:grpSp>
                              <wpg:cNvPr id="130" name="Group 1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58" y="4536"/>
                                  <a:ext cx="2792" cy="1842"/>
                                  <a:chOff x="3149" y="12135"/>
                                  <a:chExt cx="3401" cy="2042"/>
                                </a:xfrm>
                              </wpg:grpSpPr>
                              <wps:wsp>
                                <wps:cNvPr id="131" name="AutoShape 1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70" y="12555"/>
                                    <a:ext cx="2445" cy="1275"/>
                                  </a:xfrm>
                                  <a:prstGeom prst="parallelogram">
                                    <a:avLst>
                                      <a:gd name="adj" fmla="val 4794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Line 120"/>
                                <wps:cNvCnPr/>
                                <wps:spPr bwMode="auto">
                                  <a:xfrm>
                                    <a:off x="4185" y="12555"/>
                                    <a:ext cx="1245" cy="1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" name="Text Box 1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64" y="12135"/>
                                    <a:ext cx="616" cy="4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" name="Text Box 1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35" y="12210"/>
                                    <a:ext cx="615" cy="4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" name="Text Box 1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0" y="13680"/>
                                    <a:ext cx="615" cy="4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r>
                                        <w:t>C</w:t>
                                      </w:r>
                                    </w:p>
                                    <w:p w:rsidR="00D6378D" w:rsidRDefault="00D6378D" w:rsidP="00D6378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" name="Text Box 1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9" y="13575"/>
                                    <a:ext cx="615" cy="4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" name="Text Box 1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60" y="12472"/>
                                    <a:ext cx="368" cy="3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Text Box 1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82" y="13500"/>
                                    <a:ext cx="368" cy="3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7" y="12557"/>
                                    <a:ext cx="368" cy="3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81" y="13418"/>
                                    <a:ext cx="369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6378D" w:rsidRDefault="00D6378D" w:rsidP="00D6378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1" name="Line 129"/>
                              <wps:cNvCnPr/>
                              <wps:spPr bwMode="auto">
                                <a:xfrm>
                                  <a:off x="6770" y="4840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130"/>
                              <wps:cNvCnPr/>
                              <wps:spPr bwMode="auto">
                                <a:xfrm>
                                  <a:off x="6288" y="5987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" o:spid="_x0000_s1063" style="position:absolute;margin-left:4.9pt;margin-top:7.8pt;width:125.45pt;height:85.9pt;z-index:251681792" coordorigin="5158,4536" coordsize="2792,1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">
                      <v:group id="Group 118" o:spid="_x0000_s1064" style="position:absolute;left:5158;top:4536;width:2792;height:1842" coordorigin="3149,12135" coordsize="3401,2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shape id="AutoShape 119" o:spid="_x0000_s1065" type="#_x0000_t7" style="position:absolute;left:3570;top:12555;width:2445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In8IA&#10;AADcAAAADwAAAGRycy9kb3ducmV2LnhtbERPzWrCQBC+F3yHZYTemk20NJK6ihYC4qVU8wBDdkxC&#10;d2dDdmuSt+8Khd7m4/ud7X6yRtxp8J1jBVmSgiCune64UVBdy5cNCB+QNRrHpGAmD/vd4mmLhXYj&#10;f9H9EhoRQ9gXqKANoS+k9HVLFn3ieuLI3dxgMUQ4NFIPOMZwa+QqTd+kxY5jQ4s9fbRUf19+rIJX&#10;P2fV+bM8+nWV5Xm9MufSGKWel9PhHUSgKfyL/9wnHeevM3g8Ey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BwifwgAAANwAAAAPAAAAAAAAAAAAAAAAAJgCAABkcnMvZG93&#10;bnJldi54bWxQSwUGAAAAAAQABAD1AAAAhwMAAAAA&#10;"/>
                        <v:line id="Line 120" o:spid="_x0000_s1066" style="position:absolute;visibility:visible;mso-wrap-style:square" from="4185,12555" to="5430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      <v:shape id="Text Box 121" o:spid="_x0000_s1067" type="#_x0000_t202" style="position:absolute;left:3764;top:12135;width:616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  <v:textbox>
                            <w:txbxContent>
                              <w:p w:rsidR="00D6378D" w:rsidRDefault="00D6378D" w:rsidP="00D6378D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22" o:spid="_x0000_s1068" type="#_x0000_t202" style="position:absolute;left:5935;top:1221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  <v:textbox>
                            <w:txbxContent>
                              <w:p w:rsidR="00D6378D" w:rsidRDefault="00D6378D" w:rsidP="00D6378D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23" o:spid="_x0000_s1069" type="#_x0000_t202" style="position:absolute;left:5320;top:1368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  <v:textbox>
                            <w:txbxContent>
                              <w:p w:rsidR="00D6378D" w:rsidRDefault="00D6378D" w:rsidP="00D6378D">
                                <w:r>
                                  <w:t>C</w:t>
                                </w:r>
                              </w:p>
                              <w:p w:rsidR="00D6378D" w:rsidRDefault="00D6378D" w:rsidP="00D6378D"/>
                            </w:txbxContent>
                          </v:textbox>
                        </v:shape>
                        <v:shape id="Text Box 124" o:spid="_x0000_s1070" type="#_x0000_t202" style="position:absolute;left:3149;top:13575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  <v:textbox>
                            <w:txbxContent>
                              <w:p w:rsidR="00D6378D" w:rsidRDefault="00D6378D" w:rsidP="00D6378D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125" o:spid="_x0000_s1071" type="#_x0000_t202" style="position:absolute;left:4260;top:12472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  <v:textbox>
                            <w:txbxContent>
                              <w:p w:rsidR="00D6378D" w:rsidRDefault="00D6378D" w:rsidP="00D637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26" o:spid="_x0000_s1072" type="#_x0000_t202" style="position:absolute;left:4982;top:13500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      <v:textbox>
                            <w:txbxContent>
                              <w:p w:rsidR="00D6378D" w:rsidRDefault="00D6378D" w:rsidP="00D637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27" o:spid="_x0000_s1073" type="#_x0000_t202" style="position:absolute;left:4027;top:12557;width:36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  <v:textbox>
                            <w:txbxContent>
                              <w:p w:rsidR="00D6378D" w:rsidRDefault="00D6378D" w:rsidP="00D637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28" o:spid="_x0000_s1074" type="#_x0000_t202" style="position:absolute;left:5181;top:13418;width:369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      <v:textbox>
                            <w:txbxContent>
                              <w:p w:rsidR="00D6378D" w:rsidRDefault="00D6378D" w:rsidP="00D6378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line id="Line 129" o:spid="_x0000_s1075" style="position:absolute;visibility:visible;mso-wrap-style:square" from="6770,4840" to="6770,4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  <v:line id="Line 130" o:spid="_x0000_s1076" style="position:absolute;visibility:visible;mso-wrap-style:square" from="6288,5987" to="6288,6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  </v:group>
                  </w:pict>
                </mc:Fallback>
              </mc:AlternateContent>
            </w: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</w:tc>
        <w:tc>
          <w:tcPr>
            <w:tcW w:w="6599" w:type="dxa"/>
          </w:tcPr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noProof/>
                <w:szCs w:val="28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0C9C387E" wp14:editId="602FEE26">
                      <wp:simplePos x="0" y="0"/>
                      <wp:positionH relativeFrom="column">
                        <wp:posOffset>434</wp:posOffset>
                      </wp:positionH>
                      <wp:positionV relativeFrom="paragraph">
                        <wp:posOffset>42311</wp:posOffset>
                      </wp:positionV>
                      <wp:extent cx="3874169" cy="360947"/>
                      <wp:effectExtent l="0" t="0" r="12065" b="20320"/>
                      <wp:wrapNone/>
                      <wp:docPr id="146" name="Group 1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74169" cy="360947"/>
                                <a:chOff x="0" y="0"/>
                                <a:chExt cx="3874169" cy="360947"/>
                              </a:xfrm>
                            </wpg:grpSpPr>
                            <wps:wsp>
                              <wps:cNvPr id="147" name="Straight Connector 147"/>
                              <wps:cNvCnPr/>
                              <wps:spPr>
                                <a:xfrm flipV="1">
                                  <a:off x="320843" y="0"/>
                                  <a:ext cx="0" cy="3609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" name="Straight Connector 148"/>
                              <wps:cNvCnPr/>
                              <wps:spPr>
                                <a:xfrm>
                                  <a:off x="0" y="168442"/>
                                  <a:ext cx="387416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46" o:spid="_x0000_s1026" style="position:absolute;margin-left:.05pt;margin-top:3.35pt;width:305.05pt;height:28.4pt;z-index:251685888" coordsize="38741,3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">
                      <v:line id="Straight Connector 147" o:spid="_x0000_s1027" style="position:absolute;flip:y;visibility:visible;mso-wrap-style:square" from="3208,0" to="3208,3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VlMQAAADcAAAADwAAAGRycy9kb3ducmV2LnhtbERPTWvCQBC9F/wPyxS8NZuKtpJmIyIK&#10;Cr3UtgdvQ3aSDc3Oxuyq0V/fLRS8zeN9Tr4YbCvO1PvGsYLnJAVBXDrdcK3g63PzNAfhA7LG1jEp&#10;uJKHRTF6yDHT7sIfdN6HWsQQ9hkqMCF0mZS+NGTRJ64jjlzleoshwr6WusdLDLetnKTpi7TYcGww&#10;2NHKUPmzP1kF60NohyNeJ7f3areuvt3KLWeNUuPHYfkGItAQ7uJ/91bH+dNX+HsmXi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TxWUxAAAANwAAAAPAAAAAAAAAAAA&#10;AAAAAKECAABkcnMvZG93bnJldi54bWxQSwUGAAAAAAQABAD5AAAAkgMAAAAA&#10;" strokecolor="#4a7ebb"/>
                      <v:line id="Straight Connector 148" o:spid="_x0000_s1028" style="position:absolute;visibility:visible;mso-wrap-style:square" from="0,1684" to="38741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KtVsQAAADcAAAADwAAAGRycy9kb3ducmV2LnhtbESPQWsCMRCF7wX/Qxiht5rVlqJbo4gg&#10;9NCDVUGPYzLdLG4m6ybV7b/vHAq9zfDevPfNfNmHRt2oS3VkA+NRAYrYRldzZeCw3zxNQaWM7LCJ&#10;TAZ+KMFyMXiYY+ninT/ptsuVkhBOJRrwObel1sl6CphGsSUW7St2AbOsXaVdh3cJD42eFMWrDliz&#10;NHhsae3JXnbfwcDR48d2a8+Z4vNpZV3lXLzOjHkc9qs3UJn6/G/+u353gv8itPKMTK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q1WxAAAANwAAAAPAAAAAAAAAAAA&#10;AAAAAKECAABkcnMvZG93bnJldi54bWxQSwUGAAAAAAQABAD5AAAAkgMAAAAA&#10;" strokecolor="#4a7ebb"/>
                    </v:group>
                  </w:pict>
                </mc:Fallback>
              </mc:AlternateContent>
            </w:r>
            <w:r w:rsidRPr="001C3946">
              <w:rPr>
                <w:rFonts w:eastAsia="Times New Roman" w:cs="Times New Roman"/>
                <w:szCs w:val="28"/>
              </w:rPr>
              <w:t xml:space="preserve">GT    Hình thang ABCD có đáy AB và CD, AB = CD </w:t>
            </w:r>
          </w:p>
          <w:p w:rsidR="00546F4D" w:rsidRPr="001C3946" w:rsidRDefault="00546F4D" w:rsidP="001C3946">
            <w:pPr>
              <w:spacing w:line="276" w:lineRule="auto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KL    A</w:t>
            </w:r>
            <w:r w:rsidR="00837522" w:rsidRPr="001C3946">
              <w:rPr>
                <w:rFonts w:eastAsia="Times New Roman" w:cs="Times New Roman"/>
                <w:szCs w:val="28"/>
              </w:rPr>
              <w:t>D//BC,</w:t>
            </w:r>
            <w:r w:rsidRPr="001C3946">
              <w:rPr>
                <w:rFonts w:eastAsia="Times New Roman" w:cs="Times New Roman"/>
                <w:szCs w:val="28"/>
              </w:rPr>
              <w:t xml:space="preserve"> AD= BC  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Chứng minh: Hình thang ABCD có AB // CD </w:t>
            </w:r>
          </w:p>
          <w:p w:rsidR="00837522" w:rsidRPr="001C3946" w:rsidRDefault="0093476B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position w:val="-6"/>
                <w:szCs w:val="28"/>
              </w:rPr>
              <w:pict>
                <v:shape id="_x0000_i1074" type="#_x0000_t75" style="width:15.15pt;height:12pt">
                  <v:imagedata r:id="rId44" o:title=""/>
                </v:shape>
              </w:pict>
            </w:r>
            <w:r w:rsidR="00837522" w:rsidRPr="001C3946">
              <w:rPr>
                <w:rFonts w:eastAsia="Times New Roman" w:cs="Times New Roman"/>
                <w:szCs w:val="28"/>
              </w:rPr>
              <w:t xml:space="preserve"> Â</w:t>
            </w:r>
            <w:r w:rsidR="00837522"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="00837522" w:rsidRPr="001C3946">
              <w:rPr>
                <w:rFonts w:eastAsia="Times New Roman" w:cs="Times New Roman"/>
                <w:szCs w:val="28"/>
              </w:rPr>
              <w:t>=</w:t>
            </w:r>
            <w:r>
              <w:rPr>
                <w:rFonts w:eastAsia="Times New Roman" w:cs="Times New Roman"/>
                <w:position w:val="-6"/>
                <w:szCs w:val="28"/>
              </w:rPr>
              <w:pict>
                <v:shape id="_x0000_i1075" type="#_x0000_t75" style="width:12pt;height:17.05pt">
                  <v:imagedata r:id="rId45" o:title=""/>
                </v:shape>
              </w:pict>
            </w:r>
            <w:r w:rsidR="00837522"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="00837522" w:rsidRPr="001C3946">
              <w:rPr>
                <w:rFonts w:eastAsia="Times New Roman" w:cs="Times New Roman"/>
                <w:szCs w:val="28"/>
              </w:rPr>
              <w:t xml:space="preserve"> (so le trong)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Xét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76" type="#_x0000_t75" style="width:10.75pt;height:12.65pt">
                  <v:imagedata r:id="rId46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 xml:space="preserve">ABC và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77" type="#_x0000_t75" style="width:10.75pt;height:12.65pt">
                  <v:imagedata r:id="rId46" o:title=""/>
                </v:shape>
              </w:pict>
            </w:r>
            <w:r w:rsidRPr="001C3946">
              <w:rPr>
                <w:rFonts w:eastAsia="Times New Roman" w:cs="Times New Roman"/>
                <w:szCs w:val="28"/>
              </w:rPr>
              <w:t>CDA có: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</w:rPr>
              <w:t>AB = CD (gt); 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>=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78" type="#_x0000_t75" style="width:12pt;height:17.05pt">
                  <v:imagedata r:id="rId45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1</w:t>
            </w:r>
            <w:r w:rsidRPr="001C3946">
              <w:rPr>
                <w:rFonts w:eastAsia="Times New Roman" w:cs="Times New Roman"/>
                <w:szCs w:val="28"/>
              </w:rPr>
              <w:t xml:space="preserve"> (cmt); AC chung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  <w:vertAlign w:val="subscript"/>
                <w:lang w:val="pt-BR"/>
              </w:rPr>
            </w:pP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Do đó 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79" type="#_x0000_t75" style="width:10.75pt;height:12.65pt">
                  <v:imagedata r:id="rId46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 xml:space="preserve">ABC = </w:t>
            </w:r>
            <w:r w:rsidR="0093476B">
              <w:rPr>
                <w:rFonts w:eastAsia="Times New Roman" w:cs="Times New Roman"/>
                <w:position w:val="-4"/>
                <w:szCs w:val="28"/>
              </w:rPr>
              <w:pict>
                <v:shape id="_x0000_i1080" type="#_x0000_t75" style="width:10.75pt;height:12.65pt">
                  <v:imagedata r:id="rId47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lang w:val="pt-BR"/>
              </w:rPr>
              <w:t>CDA (c-g-c)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noProof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9D0005F" wp14:editId="2BAB0AD0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52070</wp:posOffset>
                      </wp:positionV>
                      <wp:extent cx="58420" cy="344170"/>
                      <wp:effectExtent l="8255" t="13970" r="9525" b="13335"/>
                      <wp:wrapNone/>
                      <wp:docPr id="149" name="Left Brace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8420" cy="344170"/>
                              </a:xfrm>
                              <a:prstGeom prst="leftBrace">
                                <a:avLst>
                                  <a:gd name="adj1" fmla="val 4909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149" o:spid="_x0000_s1026" type="#_x0000_t87" style="position:absolute;margin-left:37.4pt;margin-top:4.1pt;width:4.6pt;height:27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"/>
                  </w:pict>
                </mc:Fallback>
              </mc:AlternateContent>
            </w:r>
            <w:r w:rsidRPr="001C3946">
              <w:rPr>
                <w:rFonts w:eastAsia="Times New Roman" w:cs="Times New Roman"/>
                <w:szCs w:val="28"/>
              </w:rPr>
              <w:t>Suy ra :  BC = AD (cặp cạnh tương ứng)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ab/>
              <w:t xml:space="preserve">   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81" type="#_x0000_t75" style="width:12pt;height:17.05pt">
                  <v:imagedata r:id="rId17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 xml:space="preserve">2 </w:t>
            </w:r>
            <w:r w:rsidRPr="001C3946">
              <w:rPr>
                <w:rFonts w:eastAsia="Times New Roman" w:cs="Times New Roman"/>
                <w:szCs w:val="28"/>
              </w:rPr>
              <w:t>= 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2</w:t>
            </w:r>
            <w:r w:rsidRPr="001C3946">
              <w:rPr>
                <w:rFonts w:eastAsia="Times New Roman" w:cs="Times New Roman"/>
                <w:szCs w:val="28"/>
              </w:rPr>
              <w:t xml:space="preserve"> (cặp góc tương ứng)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>Mà Â</w: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 xml:space="preserve">2 </w:t>
            </w:r>
            <w:r w:rsidRPr="001C3946">
              <w:rPr>
                <w:rFonts w:eastAsia="Times New Roman" w:cs="Times New Roman"/>
                <w:szCs w:val="28"/>
              </w:rPr>
              <w:t xml:space="preserve">so le trong </w:t>
            </w:r>
            <w:r w:rsidR="0093476B">
              <w:rPr>
                <w:rFonts w:eastAsia="Times New Roman" w:cs="Times New Roman"/>
                <w:position w:val="-6"/>
                <w:szCs w:val="28"/>
              </w:rPr>
              <w:pict>
                <v:shape id="_x0000_i1082" type="#_x0000_t75" style="width:12pt;height:17.05pt">
                  <v:imagedata r:id="rId17" o:title=""/>
                </v:shape>
              </w:pict>
            </w:r>
            <w:r w:rsidRPr="001C3946">
              <w:rPr>
                <w:rFonts w:eastAsia="Times New Roman" w:cs="Times New Roman"/>
                <w:szCs w:val="28"/>
                <w:vertAlign w:val="subscript"/>
              </w:rPr>
              <w:t>2</w:t>
            </w:r>
            <w:r w:rsidRPr="001C3946">
              <w:rPr>
                <w:rFonts w:eastAsia="Times New Roman" w:cs="Times New Roman"/>
                <w:szCs w:val="28"/>
              </w:rPr>
              <w:t xml:space="preserve"> =&gt; AD // BC </w:t>
            </w:r>
          </w:p>
          <w:p w:rsidR="00837522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t xml:space="preserve">Vậy AD//BC, AD= BC  </w:t>
            </w:r>
          </w:p>
          <w:p w:rsidR="00546F4D" w:rsidRPr="001C3946" w:rsidRDefault="00837522" w:rsidP="001C3946">
            <w:pPr>
              <w:spacing w:line="276" w:lineRule="auto"/>
              <w:jc w:val="both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eastAsia="Times New Roman" w:cs="Times New Roman"/>
                <w:szCs w:val="28"/>
              </w:rPr>
              <w:sym w:font="Symbol" w:char="F0AE"/>
            </w:r>
            <w:r w:rsidRPr="001C3946">
              <w:rPr>
                <w:rFonts w:eastAsia="Times New Roman" w:cs="Times New Roman"/>
                <w:szCs w:val="28"/>
              </w:rPr>
              <w:t xml:space="preserve"> Rút ra nhận xét: </w:t>
            </w:r>
            <w:r w:rsidRPr="001C3946">
              <w:rPr>
                <w:rFonts w:eastAsia="Times New Roman" w:cs="Times New Roman"/>
                <w:b/>
                <w:i/>
                <w:szCs w:val="28"/>
              </w:rPr>
              <w:t>Nếu một hình thang có hai cạnh đáy bằng nhau thì hai cạnh bên song song và bằng nhau.</w:t>
            </w:r>
          </w:p>
        </w:tc>
      </w:tr>
    </w:tbl>
    <w:p w:rsidR="001B127E" w:rsidRPr="001C3946" w:rsidRDefault="005A7DDD" w:rsidP="001C3946">
      <w:pPr>
        <w:rPr>
          <w:rFonts w:eastAsia="Times New Roman" w:cs="Times New Roman"/>
          <w:b/>
          <w:bCs/>
          <w:szCs w:val="28"/>
        </w:rPr>
      </w:pPr>
      <w:r w:rsidRPr="001C3946">
        <w:rPr>
          <w:rFonts w:eastAsia="Times New Roman" w:cs="Times New Roman"/>
          <w:b/>
          <w:bCs/>
          <w:szCs w:val="28"/>
        </w:rPr>
        <w:t xml:space="preserve">2/ Hình thang vuông: </w:t>
      </w:r>
    </w:p>
    <w:p w:rsidR="005A7DDD" w:rsidRPr="001C3946" w:rsidRDefault="001C3946" w:rsidP="001C3946">
      <w:pPr>
        <w:rPr>
          <w:rFonts w:eastAsia="Times New Roman" w:cs="Times New Roman"/>
          <w:bCs/>
          <w:szCs w:val="28"/>
        </w:rPr>
      </w:pPr>
      <w:r w:rsidRPr="001C3946">
        <w:rPr>
          <w:rFonts w:eastAsia="Times New Roman" w:cs="Times New Roman"/>
          <w:bCs/>
          <w:noProof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33714B1" wp14:editId="632186D7">
                <wp:simplePos x="0" y="0"/>
                <wp:positionH relativeFrom="column">
                  <wp:posOffset>92710</wp:posOffset>
                </wp:positionH>
                <wp:positionV relativeFrom="paragraph">
                  <wp:posOffset>526415</wp:posOffset>
                </wp:positionV>
                <wp:extent cx="1499870" cy="912495"/>
                <wp:effectExtent l="0" t="0" r="0" b="1905"/>
                <wp:wrapNone/>
                <wp:docPr id="164" name="Group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9870" cy="912495"/>
                          <a:chOff x="4324" y="6690"/>
                          <a:chExt cx="2665" cy="1862"/>
                        </a:xfrm>
                      </wpg:grpSpPr>
                      <wps:wsp>
                        <wps:cNvPr id="165" name="Line 149"/>
                        <wps:cNvCnPr/>
                        <wps:spPr bwMode="auto">
                          <a:xfrm>
                            <a:off x="4710" y="7080"/>
                            <a:ext cx="0" cy="1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50"/>
                        <wps:cNvCnPr/>
                        <wps:spPr bwMode="auto">
                          <a:xfrm>
                            <a:off x="4710" y="8295"/>
                            <a:ext cx="17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51"/>
                        <wps:cNvCnPr/>
                        <wps:spPr bwMode="auto">
                          <a:xfrm>
                            <a:off x="4710" y="7080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52"/>
                        <wps:cNvCnPr/>
                        <wps:spPr bwMode="auto">
                          <a:xfrm>
                            <a:off x="6060" y="7080"/>
                            <a:ext cx="390" cy="1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338" y="6705"/>
                            <a:ext cx="616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5911" y="6690"/>
                            <a:ext cx="615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6374" y="8040"/>
                            <a:ext cx="615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C</w:t>
                              </w:r>
                            </w:p>
                            <w:p w:rsidR="00D6378D" w:rsidRDefault="00D6378D" w:rsidP="00D6378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4324" y="8055"/>
                            <a:ext cx="615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6378D" w:rsidRDefault="00D6378D" w:rsidP="00D6378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3" name="Group 157"/>
                        <wpg:cNvGrpSpPr>
                          <a:grpSpLocks/>
                        </wpg:cNvGrpSpPr>
                        <wpg:grpSpPr bwMode="auto">
                          <a:xfrm>
                            <a:off x="4710" y="8175"/>
                            <a:ext cx="132" cy="117"/>
                            <a:chOff x="4710" y="8175"/>
                            <a:chExt cx="132" cy="117"/>
                          </a:xfrm>
                        </wpg:grpSpPr>
                        <wps:wsp>
                          <wps:cNvPr id="174" name="Line 158"/>
                          <wps:cNvCnPr/>
                          <wps:spPr bwMode="auto">
                            <a:xfrm>
                              <a:off x="4710" y="8175"/>
                              <a:ext cx="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59"/>
                          <wps:cNvCnPr/>
                          <wps:spPr bwMode="auto">
                            <a:xfrm rot="-5400000">
                              <a:off x="4785" y="8235"/>
                              <a:ext cx="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6" name="Group 160"/>
                        <wpg:cNvGrpSpPr>
                          <a:grpSpLocks/>
                        </wpg:cNvGrpSpPr>
                        <wpg:grpSpPr bwMode="auto">
                          <a:xfrm flipV="1">
                            <a:off x="4710" y="7080"/>
                            <a:ext cx="132" cy="117"/>
                            <a:chOff x="4710" y="8175"/>
                            <a:chExt cx="132" cy="117"/>
                          </a:xfrm>
                        </wpg:grpSpPr>
                        <wps:wsp>
                          <wps:cNvPr id="177" name="Line 161"/>
                          <wps:cNvCnPr/>
                          <wps:spPr bwMode="auto">
                            <a:xfrm>
                              <a:off x="4710" y="8175"/>
                              <a:ext cx="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162"/>
                          <wps:cNvCnPr/>
                          <wps:spPr bwMode="auto">
                            <a:xfrm rot="-5400000">
                              <a:off x="4785" y="8235"/>
                              <a:ext cx="1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" o:spid="_x0000_s1077" style="position:absolute;margin-left:7.3pt;margin-top:41.45pt;width:118.1pt;height:71.85pt;z-index:251688960" coordorigin="4324,6690" coordsize="2665,1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">
                <v:line id="Line 149" o:spid="_x0000_s1078" style="position:absolute;visibility:visible;mso-wrap-style:square" from="4710,7080" to="4710,8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150" o:spid="_x0000_s1079" style="position:absolute;visibility:visible;mso-wrap-style:square" from="4710,8295" to="6450,8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<v:line id="Line 151" o:spid="_x0000_s1080" style="position:absolute;visibility:visible;mso-wrap-style:square" from="4710,7080" to="6060,7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152" o:spid="_x0000_s1081" style="position:absolute;visibility:visible;mso-wrap-style:square" from="6060,7080" to="6450,8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shape id="Text Box 153" o:spid="_x0000_s1082" type="#_x0000_t202" style="position:absolute;left:4338;top:6705;width:616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D6378D" w:rsidRDefault="00D6378D" w:rsidP="00D6378D">
                        <w:r>
                          <w:t>A</w:t>
                        </w:r>
                      </w:p>
                    </w:txbxContent>
                  </v:textbox>
                </v:shape>
                <v:shape id="Text Box 154" o:spid="_x0000_s1083" type="#_x0000_t202" style="position:absolute;left:5911;top:669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D6378D" w:rsidRDefault="00D6378D" w:rsidP="00D6378D">
                        <w:r>
                          <w:t>B</w:t>
                        </w:r>
                      </w:p>
                    </w:txbxContent>
                  </v:textbox>
                </v:shape>
                <v:shape id="Text Box 155" o:spid="_x0000_s1084" type="#_x0000_t202" style="position:absolute;left:6374;top:8040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D6378D" w:rsidRDefault="00D6378D" w:rsidP="00D6378D">
                        <w:r>
                          <w:t>C</w:t>
                        </w:r>
                      </w:p>
                      <w:p w:rsidR="00D6378D" w:rsidRDefault="00D6378D" w:rsidP="00D6378D"/>
                    </w:txbxContent>
                  </v:textbox>
                </v:shape>
                <v:shape id="Text Box 156" o:spid="_x0000_s1085" type="#_x0000_t202" style="position:absolute;left:4324;top:8055;width:61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D6378D" w:rsidRDefault="00D6378D" w:rsidP="00D6378D">
                        <w:r>
                          <w:t>D</w:t>
                        </w:r>
                      </w:p>
                    </w:txbxContent>
                  </v:textbox>
                </v:shape>
                <v:group id="Group 157" o:spid="_x0000_s1086" style="position:absolute;left:4710;top:8175;width:132;height:117" coordorigin="4710,8175" coordsize="13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v:line id="Line 158" o:spid="_x0000_s1087" style="position:absolute;visibility:visible;mso-wrap-style:square" from="4710,8175" to="4824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<v:line id="Line 159" o:spid="_x0000_s1088" style="position:absolute;rotation:-90;visibility:visible;mso-wrap-style:square" from="4785,8235" to="4899,8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UIg8MAAADcAAAADwAAAGRycy9kb3ducmV2LnhtbERPS2sCMRC+F/wPYQreNKtgratRROiD&#10;ooeqIN6GzbjZupksSepu/31TEHqbj+85i1Vna3EjHyrHCkbDDARx4XTFpYLj4WXwDCJEZI21Y1Lw&#10;QwFWy97DAnPtWv6k2z6WIoVwyFGBibHJpQyFIYth6BrixF2ctxgT9KXUHtsUbms5zrInabHi1GCw&#10;oY2h4rr/tgqm7nXbni9fJ79503Z03O3Mx2GmVP+xW89BROriv/juftdp/nQCf8+kC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VCIPDAAAA3AAAAA8AAAAAAAAAAAAA&#10;AAAAoQIAAGRycy9kb3ducmV2LnhtbFBLBQYAAAAABAAEAPkAAACRAwAAAAA=&#10;"/>
                </v:group>
                <v:group id="Group 160" o:spid="_x0000_s1089" style="position:absolute;left:4710;top:7080;width:132;height:117;flip:y" coordorigin="4710,8175" coordsize="13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BJvbCAAAA3AAAAA8A&#10;AAAAAAAAAAAAAAAAqgIAAGRycy9kb3ducmV2LnhtbFBLBQYAAAAABAAEAPoAAACZAwAAAAA=&#10;">
                  <v:line id="Line 161" o:spid="_x0000_s1090" style="position:absolute;visibility:visible;mso-wrap-style:square" from="4710,8175" to="4824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<v:line id="Line 162" o:spid="_x0000_s1091" style="position:absolute;rotation:-90;visibility:visible;mso-wrap-style:square" from="4785,8235" to="4899,8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SnHccAAADcAAAADwAAAGRycy9kb3ducmV2LnhtbESPQU8CMRCF7yb8h2ZIvEkXDqILhRgS&#10;1Bg5CCTG22Q7bBe3001b2fXfOwcTbjN5b977ZrkefKsuFFMT2MB0UoAiroJtuDZwPGzvHkCljGyx&#10;DUwGfinBejW6WWJpQ88fdNnnWkkIpxINuJy7UutUOfKYJqEjFu0Uoscsa6y1jdhLuG/1rCjutceG&#10;pcFhRxtH1ff+xxuYh+f3/ut0/oybF+unx93OvR0ejbkdD08LUJmGfDX/X79awZ8LrT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cdxwAAANwAAAAPAAAAAAAA&#10;AAAAAAAAAKECAABkcnMvZG93bnJldi54bWxQSwUGAAAAAAQABAD5AAAAlQMAAAAA&#10;"/>
                </v:group>
              </v:group>
            </w:pict>
          </mc:Fallback>
        </mc:AlternateContent>
      </w:r>
      <w:r w:rsidR="005A7DDD" w:rsidRPr="001C3946">
        <w:rPr>
          <w:rFonts w:eastAsia="Times New Roman" w:cs="Times New Roman"/>
          <w:bCs/>
          <w:szCs w:val="28"/>
        </w:rPr>
        <w:t xml:space="preserve">* Định nghĩa: </w:t>
      </w:r>
      <w:r w:rsidR="005A7DDD" w:rsidRPr="001C3946">
        <w:rPr>
          <w:rFonts w:cs="Times New Roman"/>
          <w:b/>
          <w:i/>
          <w:szCs w:val="28"/>
        </w:rPr>
        <w:t>Hình thang vuông là hình thang có một cạnh bên vuông góc với hai đáy.</w:t>
      </w:r>
      <w:r w:rsidR="005A7DDD" w:rsidRPr="001C3946">
        <w:rPr>
          <w:rFonts w:cs="Times New Roman"/>
          <w:szCs w:val="28"/>
        </w:rPr>
        <w:t xml:space="preserve">                                               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6599"/>
      </w:tblGrid>
      <w:tr w:rsidR="005A7DDD" w:rsidRPr="001C3946" w:rsidTr="005A7DDD">
        <w:tc>
          <w:tcPr>
            <w:tcW w:w="3369" w:type="dxa"/>
          </w:tcPr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</w:tc>
        <w:tc>
          <w:tcPr>
            <w:tcW w:w="6599" w:type="dxa"/>
          </w:tcPr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</w:p>
          <w:p w:rsidR="005A7DDD" w:rsidRPr="001C3946" w:rsidRDefault="005A7DDD" w:rsidP="001C3946">
            <w:pPr>
              <w:spacing w:line="276" w:lineRule="auto"/>
              <w:rPr>
                <w:rFonts w:cs="Times New Roman"/>
                <w:szCs w:val="28"/>
              </w:rPr>
            </w:pPr>
            <w:r w:rsidRPr="001C3946">
              <w:rPr>
                <w:rFonts w:eastAsia="Times New Roman" w:cs="Times New Roman"/>
                <w:bCs/>
                <w:szCs w:val="28"/>
              </w:rPr>
              <w:t>Hình thang ABCD có AB//CD, Â = 90</w:t>
            </w:r>
            <w:r w:rsidRPr="001C3946">
              <w:rPr>
                <w:rFonts w:eastAsia="Times New Roman" w:cs="Times New Roman"/>
                <w:bCs/>
                <w:szCs w:val="28"/>
                <w:vertAlign w:val="superscript"/>
              </w:rPr>
              <w:t>0</w:t>
            </w:r>
            <w:r w:rsidRPr="001C3946">
              <w:rPr>
                <w:rFonts w:eastAsia="Times New Roman" w:cs="Times New Roman"/>
                <w:bCs/>
                <w:szCs w:val="28"/>
              </w:rPr>
              <w:t xml:space="preserve"> =&gt; </w:t>
            </w:r>
            <w:r w:rsidR="0093476B">
              <w:rPr>
                <w:rFonts w:cs="Times New Roman"/>
                <w:position w:val="-4"/>
                <w:szCs w:val="28"/>
              </w:rPr>
              <w:pict>
                <v:shape id="_x0000_i1083" type="#_x0000_t75" style="width:12.65pt;height:16.4pt">
                  <v:imagedata r:id="rId30" o:title=""/>
                </v:shape>
              </w:pict>
            </w:r>
            <w:r w:rsidRPr="001C3946">
              <w:rPr>
                <w:rFonts w:cs="Times New Roman"/>
                <w:szCs w:val="28"/>
              </w:rPr>
              <w:t>= 90</w:t>
            </w:r>
            <w:r w:rsidRPr="001C3946">
              <w:rPr>
                <w:rFonts w:cs="Times New Roman"/>
                <w:szCs w:val="28"/>
                <w:vertAlign w:val="superscript"/>
              </w:rPr>
              <w:t>0</w:t>
            </w:r>
          </w:p>
          <w:p w:rsidR="005A7DDD" w:rsidRPr="001C3946" w:rsidRDefault="005A7DDD" w:rsidP="001C3946">
            <w:pPr>
              <w:spacing w:line="276" w:lineRule="auto"/>
              <w:rPr>
                <w:rFonts w:eastAsia="Times New Roman" w:cs="Times New Roman"/>
                <w:bCs/>
                <w:szCs w:val="28"/>
              </w:rPr>
            </w:pPr>
            <w:r w:rsidRPr="001C3946">
              <w:rPr>
                <w:rFonts w:cs="Times New Roman"/>
                <w:szCs w:val="28"/>
              </w:rPr>
              <w:t>Do đó: ABCD là hình thang vuông</w:t>
            </w:r>
          </w:p>
        </w:tc>
      </w:tr>
    </w:tbl>
    <w:p w:rsidR="005A7DDD" w:rsidRPr="001C3946" w:rsidRDefault="009E060C" w:rsidP="001C3946">
      <w:pPr>
        <w:rPr>
          <w:rFonts w:eastAsia="Times New Roman" w:cs="Times New Roman"/>
          <w:b/>
          <w:bCs/>
          <w:szCs w:val="28"/>
        </w:rPr>
      </w:pPr>
      <w:r w:rsidRPr="001C3946">
        <w:rPr>
          <w:rFonts w:eastAsia="Times New Roman" w:cs="Times New Roman"/>
          <w:b/>
          <w:bCs/>
          <w:szCs w:val="28"/>
        </w:rPr>
        <w:t>3/</w:t>
      </w:r>
      <w:r w:rsidR="005A7DDD" w:rsidRPr="001C3946">
        <w:rPr>
          <w:rFonts w:eastAsia="Times New Roman" w:cs="Times New Roman"/>
          <w:b/>
          <w:bCs/>
          <w:szCs w:val="28"/>
        </w:rPr>
        <w:t xml:space="preserve"> Dặn dò: </w:t>
      </w:r>
    </w:p>
    <w:p w:rsidR="005A7DDD" w:rsidRPr="001C3946" w:rsidRDefault="005A7DDD" w:rsidP="001C3946">
      <w:pPr>
        <w:rPr>
          <w:rFonts w:eastAsia="Times New Roman" w:cs="Times New Roman"/>
          <w:bCs/>
          <w:szCs w:val="28"/>
        </w:rPr>
      </w:pPr>
      <w:r w:rsidRPr="001C3946">
        <w:rPr>
          <w:rFonts w:eastAsia="Times New Roman" w:cs="Times New Roman"/>
          <w:bCs/>
          <w:szCs w:val="28"/>
        </w:rPr>
        <w:t>- Học thuộc định nghĩa hình thang, hình thang vuông</w:t>
      </w:r>
      <w:r w:rsidR="00D6378D" w:rsidRPr="001C3946">
        <w:rPr>
          <w:rFonts w:eastAsia="Times New Roman" w:cs="Times New Roman"/>
          <w:bCs/>
          <w:szCs w:val="28"/>
        </w:rPr>
        <w:t>, x</w:t>
      </w:r>
      <w:r w:rsidRPr="001C3946">
        <w:rPr>
          <w:rFonts w:eastAsia="Times New Roman" w:cs="Times New Roman"/>
          <w:bCs/>
          <w:szCs w:val="28"/>
        </w:rPr>
        <w:t>em lại cách chứng bài tập ?2</w:t>
      </w:r>
    </w:p>
    <w:p w:rsidR="00D6378D" w:rsidRPr="001C3946" w:rsidRDefault="005A7DDD" w:rsidP="001C3946">
      <w:pPr>
        <w:rPr>
          <w:rFonts w:eastAsia="Times New Roman" w:cs="Times New Roman"/>
          <w:bCs/>
          <w:szCs w:val="28"/>
        </w:rPr>
      </w:pPr>
      <w:r w:rsidRPr="001C3946">
        <w:rPr>
          <w:rFonts w:eastAsia="Times New Roman" w:cs="Times New Roman"/>
          <w:bCs/>
          <w:szCs w:val="28"/>
        </w:rPr>
        <w:t>- Làm bài tập</w:t>
      </w:r>
      <w:r w:rsidR="00D6378D" w:rsidRPr="001C3946">
        <w:rPr>
          <w:rFonts w:eastAsia="Times New Roman" w:cs="Times New Roman"/>
          <w:bCs/>
          <w:szCs w:val="28"/>
        </w:rPr>
        <w:t xml:space="preserve"> 6, 7, 8, 9 sgk tập 1 trang 70, 71 vào vở</w:t>
      </w:r>
    </w:p>
    <w:p w:rsidR="00D6378D" w:rsidRPr="001C3946" w:rsidRDefault="00D6378D" w:rsidP="001C3946">
      <w:pPr>
        <w:rPr>
          <w:rFonts w:eastAsia="Times New Roman" w:cs="Times New Roman"/>
          <w:bCs/>
          <w:szCs w:val="28"/>
        </w:rPr>
      </w:pPr>
      <w:r w:rsidRPr="001C3946">
        <w:rPr>
          <w:rFonts w:eastAsia="Times New Roman" w:cs="Times New Roman"/>
          <w:bCs/>
          <w:szCs w:val="28"/>
        </w:rPr>
        <w:t>- Xem trước bài: Hình thang cân</w:t>
      </w:r>
    </w:p>
    <w:p w:rsidR="00D6378D" w:rsidRPr="001C3946" w:rsidRDefault="00D6378D" w:rsidP="001C3946">
      <w:pPr>
        <w:rPr>
          <w:rFonts w:eastAsia="Times New Roman" w:cs="Times New Roman"/>
          <w:b/>
          <w:bCs/>
          <w:szCs w:val="28"/>
          <w:u w:val="single"/>
        </w:rPr>
      </w:pPr>
      <w:r w:rsidRPr="001C3946">
        <w:rPr>
          <w:rFonts w:eastAsia="Times New Roman" w:cs="Times New Roman"/>
          <w:b/>
          <w:bCs/>
          <w:szCs w:val="28"/>
          <w:u w:val="single"/>
        </w:rPr>
        <w:t>II. HƯỚNG DẪN BÀI TẬP:</w:t>
      </w:r>
    </w:p>
    <w:p w:rsidR="00D6378D" w:rsidRPr="001C3946" w:rsidRDefault="00D6378D" w:rsidP="001C3946">
      <w:pPr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u w:val="single"/>
          <w:lang w:val="fr-FR"/>
        </w:rPr>
        <w:lastRenderedPageBreak/>
        <w:t>Bài 7 trang 71 </w:t>
      </w:r>
      <w:r w:rsidRPr="001C3946">
        <w:rPr>
          <w:rFonts w:eastAsia="Times New Roman" w:cs="Times New Roman"/>
          <w:szCs w:val="28"/>
          <w:lang w:val="fr-FR"/>
        </w:rPr>
        <w:t xml:space="preserve">: </w:t>
      </w:r>
    </w:p>
    <w:p w:rsidR="00D6378D" w:rsidRPr="001C3946" w:rsidRDefault="00D6378D" w:rsidP="001C3946">
      <w:pPr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>Hình a: Hình thang ABCD (AB // CD) có :</w: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 xml:space="preserve">Â + </w:t>
      </w:r>
      <w:r w:rsidR="0093476B">
        <w:rPr>
          <w:rFonts w:eastAsia="Times New Roman" w:cs="Times New Roman"/>
          <w:position w:val="-4"/>
          <w:szCs w:val="28"/>
        </w:rPr>
        <w:pict>
          <v:shape id="_x0000_i1084" type="#_x0000_t75" style="width:12.65pt;height:16.4pt">
            <v:imagedata r:id="rId30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= 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hay  x+ 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= 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 xml:space="preserve">0 </w:t>
      </w:r>
      <w:r w:rsidR="0093476B">
        <w:rPr>
          <w:rFonts w:eastAsia="Times New Roman" w:cs="Times New Roman"/>
          <w:position w:val="-6"/>
          <w:szCs w:val="28"/>
        </w:rPr>
        <w:pict>
          <v:shape id="_x0000_i1085" type="#_x0000_t75" style="width:15.15pt;height:12pt">
            <v:imagedata r:id="rId48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x = 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– 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= 10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 xml:space="preserve">Hình b: Â = </w:t>
      </w:r>
      <w:r w:rsidR="0093476B">
        <w:rPr>
          <w:rFonts w:eastAsia="Times New Roman" w:cs="Times New Roman"/>
          <w:position w:val="-4"/>
          <w:szCs w:val="28"/>
        </w:rPr>
        <w:pict>
          <v:shape id="_x0000_i1086" type="#_x0000_t75" style="width:12.65pt;height:16.4pt">
            <v:imagedata r:id="rId49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 xml:space="preserve">(đồng vị)  mà </w:t>
      </w:r>
      <w:r w:rsidR="0093476B">
        <w:rPr>
          <w:rFonts w:eastAsia="Times New Roman" w:cs="Times New Roman"/>
          <w:position w:val="-4"/>
          <w:szCs w:val="28"/>
        </w:rPr>
        <w:pict>
          <v:shape id="_x0000_i1087" type="#_x0000_t75" style="width:12.65pt;height:16.4pt">
            <v:imagedata r:id="rId30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= 7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, </w:t>
      </w:r>
      <w:r w:rsidR="0093476B">
        <w:rPr>
          <w:rFonts w:eastAsia="Times New Roman" w:cs="Times New Roman"/>
          <w:position w:val="-4"/>
          <w:szCs w:val="28"/>
        </w:rPr>
        <w:pict>
          <v:shape id="_x0000_i1088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</w:rPr>
        <w:t xml:space="preserve">= </w:t>
      </w:r>
      <w:r w:rsidR="0093476B">
        <w:rPr>
          <w:rFonts w:eastAsia="Times New Roman" w:cs="Times New Roman"/>
          <w:position w:val="-6"/>
          <w:szCs w:val="28"/>
        </w:rPr>
        <w:pict>
          <v:shape id="_x0000_i1089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</w:rPr>
        <w:t xml:space="preserve">(so le trong, vì AB//CD)  </w:t>
      </w:r>
      <w:r w:rsidRPr="001C3946">
        <w:rPr>
          <w:rFonts w:eastAsia="Times New Roman" w:cs="Times New Roman"/>
          <w:szCs w:val="28"/>
          <w:lang w:val="fr-FR"/>
        </w:rPr>
        <w:t xml:space="preserve">mà </w:t>
      </w:r>
      <w:r w:rsidR="0093476B">
        <w:rPr>
          <w:rFonts w:eastAsia="Times New Roman" w:cs="Times New Roman"/>
          <w:position w:val="-4"/>
          <w:szCs w:val="28"/>
        </w:rPr>
        <w:pict>
          <v:shape id="_x0000_i1090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= 5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</w: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>Vậy y=5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 w:rsidRPr="001C3946">
        <w:rPr>
          <w:rFonts w:eastAsia="Times New Roman" w:cs="Times New Roman"/>
          <w:szCs w:val="28"/>
          <w:lang w:val="fr-FR"/>
        </w:rPr>
        <w:t>Hình c: x=</w:t>
      </w:r>
      <w:r w:rsidR="0093476B">
        <w:rPr>
          <w:rFonts w:eastAsia="Times New Roman" w:cs="Times New Roman"/>
          <w:position w:val="-6"/>
          <w:szCs w:val="28"/>
        </w:rPr>
        <w:pict>
          <v:shape id="_x0000_i1091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= 9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>. Ta có : Â +</w:t>
      </w:r>
      <w:r w:rsidR="0093476B">
        <w:rPr>
          <w:rFonts w:eastAsia="Times New Roman" w:cs="Times New Roman"/>
          <w:position w:val="-4"/>
          <w:szCs w:val="28"/>
        </w:rPr>
        <w:pict>
          <v:shape id="_x0000_i1092" type="#_x0000_t75" style="width:12.65pt;height:16.4pt">
            <v:imagedata r:id="rId49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>= 18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mà Â=65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 xml:space="preserve"> </w:t>
      </w:r>
    </w:p>
    <w:p w:rsidR="00D6378D" w:rsidRPr="001C3946" w:rsidRDefault="0093476B" w:rsidP="001C3946">
      <w:pPr>
        <w:spacing w:after="0"/>
        <w:jc w:val="both"/>
        <w:rPr>
          <w:rFonts w:eastAsia="Times New Roman" w:cs="Times New Roman"/>
          <w:szCs w:val="28"/>
          <w:lang w:val="fr-FR"/>
        </w:rPr>
      </w:pPr>
      <w:r>
        <w:rPr>
          <w:rFonts w:eastAsia="Times New Roman" w:cs="Times New Roman"/>
          <w:position w:val="-6"/>
          <w:szCs w:val="28"/>
          <w:lang w:val="fr-FR"/>
        </w:rPr>
        <w:pict>
          <v:shape id="_x0000_i1093" type="#_x0000_t75" style="width:15.15pt;height:12pt">
            <v:imagedata r:id="rId50" o:title=""/>
          </v:shape>
        </w:pict>
      </w:r>
      <w:r>
        <w:rPr>
          <w:rFonts w:eastAsia="Times New Roman" w:cs="Times New Roman"/>
          <w:position w:val="-4"/>
          <w:szCs w:val="28"/>
          <w:lang w:val="fr-FR"/>
        </w:rPr>
        <w:pict>
          <v:shape id="_x0000_i1094" type="#_x0000_t75" style="width:12.65pt;height:16.4pt">
            <v:imagedata r:id="rId49" o:title=""/>
          </v:shape>
        </w:pict>
      </w:r>
      <w:r w:rsidR="00D6378D" w:rsidRPr="001C3946">
        <w:rPr>
          <w:rFonts w:eastAsia="Times New Roman" w:cs="Times New Roman"/>
          <w:szCs w:val="28"/>
          <w:lang w:val="fr-FR"/>
        </w:rPr>
        <w:t>= 180</w:t>
      </w:r>
      <w:r w:rsidR="00D6378D" w:rsidRPr="001C3946">
        <w:rPr>
          <w:rFonts w:eastAsia="Times New Roman" w:cs="Times New Roman"/>
          <w:szCs w:val="28"/>
          <w:vertAlign w:val="superscript"/>
          <w:lang w:val="fr-FR"/>
        </w:rPr>
        <w:t xml:space="preserve">0 </w:t>
      </w:r>
      <w:r w:rsidR="00D6378D" w:rsidRPr="001C3946">
        <w:rPr>
          <w:rFonts w:eastAsia="Times New Roman" w:cs="Times New Roman"/>
          <w:szCs w:val="28"/>
          <w:lang w:val="fr-FR"/>
        </w:rPr>
        <w:t>– Â = 180</w:t>
      </w:r>
      <w:r w:rsidR="00D6378D"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="00D6378D" w:rsidRPr="001C3946">
        <w:rPr>
          <w:rFonts w:eastAsia="Times New Roman" w:cs="Times New Roman"/>
          <w:szCs w:val="28"/>
          <w:lang w:val="fr-FR"/>
        </w:rPr>
        <w:t xml:space="preserve"> – 65</w:t>
      </w:r>
      <w:r w:rsidR="00D6378D"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="00D6378D" w:rsidRPr="001C3946">
        <w:rPr>
          <w:rFonts w:eastAsia="Times New Roman" w:cs="Times New Roman"/>
          <w:szCs w:val="28"/>
          <w:lang w:val="fr-FR"/>
        </w:rPr>
        <w:t xml:space="preserve"> = 115</w:t>
      </w:r>
      <w:r w:rsidR="00D6378D" w:rsidRPr="001C3946">
        <w:rPr>
          <w:rFonts w:eastAsia="Times New Roman" w:cs="Times New Roman"/>
          <w:szCs w:val="28"/>
          <w:vertAlign w:val="superscript"/>
          <w:lang w:val="fr-FR"/>
        </w:rPr>
        <w:t>0</w: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u w:val="single"/>
          <w:lang w:val="fr-FR"/>
        </w:rPr>
        <w:t>Bài 8 trang 71</w:t>
      </w:r>
      <w:r w:rsidRPr="001C3946">
        <w:rPr>
          <w:rFonts w:eastAsia="Times New Roman" w:cs="Times New Roman"/>
          <w:szCs w:val="28"/>
          <w:lang w:val="fr-FR"/>
        </w:rPr>
        <w:t>: Hình thang ABCD có : Â -</w:t>
      </w:r>
      <w:r w:rsidR="0093476B">
        <w:rPr>
          <w:rFonts w:eastAsia="Times New Roman" w:cs="Times New Roman"/>
          <w:position w:val="-4"/>
          <w:szCs w:val="28"/>
        </w:rPr>
        <w:pict>
          <v:shape id="_x0000_i1095" type="#_x0000_t75" style="width:12.65pt;height:16.4pt">
            <v:imagedata r:id="rId49" o:title=""/>
          </v:shape>
        </w:pict>
      </w:r>
      <w:r w:rsidRPr="001C3946">
        <w:rPr>
          <w:rFonts w:eastAsia="Times New Roman" w:cs="Times New Roman"/>
          <w:szCs w:val="28"/>
          <w:lang w:val="fr-FR"/>
        </w:rPr>
        <w:t xml:space="preserve"> = 20</w:t>
      </w:r>
      <w:r w:rsidRPr="001C3946">
        <w:rPr>
          <w:rFonts w:eastAsia="Times New Roman" w:cs="Times New Roman"/>
          <w:szCs w:val="28"/>
          <w:vertAlign w:val="superscript"/>
          <w:lang w:val="fr-FR"/>
        </w:rPr>
        <w:t>0</w:t>
      </w:r>
      <w:r w:rsidRPr="001C3946">
        <w:rPr>
          <w:rFonts w:eastAsia="Times New Roman" w:cs="Times New Roman"/>
          <w:szCs w:val="28"/>
          <w:lang w:val="fr-FR"/>
        </w:rPr>
        <w:tab/>
      </w:r>
      <w:r w:rsidRPr="001C3946">
        <w:rPr>
          <w:rFonts w:eastAsia="Times New Roman" w:cs="Times New Roman"/>
          <w:szCs w:val="28"/>
          <w:lang w:val="pt-BR"/>
        </w:rPr>
        <w:t>Mà Â +</w:t>
      </w:r>
      <w:r w:rsidR="0093476B">
        <w:rPr>
          <w:rFonts w:eastAsia="Times New Roman" w:cs="Times New Roman"/>
          <w:position w:val="-4"/>
          <w:szCs w:val="28"/>
        </w:rPr>
        <w:pict>
          <v:shape id="_x0000_i1096" type="#_x0000_t75" style="width:12.65pt;height:16.4pt">
            <v:imagedata r:id="rId49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 xml:space="preserve"> = 108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</w:p>
    <w:p w:rsidR="00D6378D" w:rsidRPr="001C3946" w:rsidRDefault="0093476B" w:rsidP="001C3946">
      <w:pPr>
        <w:spacing w:after="0"/>
        <w:jc w:val="both"/>
        <w:rPr>
          <w:rFonts w:eastAsia="Times New Roman" w:cs="Times New Roman"/>
          <w:szCs w:val="28"/>
          <w:lang w:val="pt-BR"/>
        </w:rPr>
      </w:pPr>
      <w:r>
        <w:rPr>
          <w:rFonts w:eastAsia="Times New Roman" w:cs="Times New Roman"/>
          <w:position w:val="-6"/>
          <w:szCs w:val="28"/>
        </w:rPr>
        <w:pict>
          <v:shape id="_x0000_i1097" type="#_x0000_t75" style="width:15.15pt;height:12pt">
            <v:imagedata r:id="rId51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 xml:space="preserve"> Â = </w:t>
      </w:r>
      <w:r>
        <w:rPr>
          <w:rFonts w:eastAsia="Times New Roman" w:cs="Times New Roman"/>
          <w:position w:val="-24"/>
          <w:szCs w:val="28"/>
        </w:rPr>
        <w:pict>
          <v:shape id="_x0000_i1098" type="#_x0000_t75" style="width:52.4pt;height:33.45pt">
            <v:imagedata r:id="rId52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>= 100</w:t>
      </w:r>
      <w:r w:rsidR="00D6378D"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="00D6378D" w:rsidRPr="001C3946">
        <w:rPr>
          <w:rFonts w:eastAsia="Times New Roman" w:cs="Times New Roman"/>
          <w:szCs w:val="28"/>
          <w:lang w:val="pt-BR"/>
        </w:rPr>
        <w:t xml:space="preserve">; </w:t>
      </w:r>
      <w:r>
        <w:rPr>
          <w:rFonts w:eastAsia="Times New Roman" w:cs="Times New Roman"/>
          <w:position w:val="-4"/>
          <w:szCs w:val="28"/>
        </w:rPr>
        <w:pict>
          <v:shape id="_x0000_i1099" type="#_x0000_t75" style="width:12.65pt;height:16.4pt">
            <v:imagedata r:id="rId49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>= 180</w:t>
      </w:r>
      <w:r w:rsidR="00D6378D"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="00D6378D" w:rsidRPr="001C3946">
        <w:rPr>
          <w:rFonts w:eastAsia="Times New Roman" w:cs="Times New Roman"/>
          <w:szCs w:val="28"/>
          <w:lang w:val="pt-BR"/>
        </w:rPr>
        <w:t xml:space="preserve"> – 100</w:t>
      </w:r>
      <w:r w:rsidR="00D6378D"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="00D6378D" w:rsidRPr="001C3946">
        <w:rPr>
          <w:rFonts w:eastAsia="Times New Roman" w:cs="Times New Roman"/>
          <w:szCs w:val="28"/>
          <w:lang w:val="pt-BR"/>
        </w:rPr>
        <w:t xml:space="preserve"> = 80</w:t>
      </w:r>
      <w:r w:rsidR="00D6378D"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="00D6378D" w:rsidRPr="001C3946">
        <w:rPr>
          <w:rFonts w:eastAsia="Times New Roman" w:cs="Times New Roman"/>
          <w:szCs w:val="28"/>
          <w:lang w:val="pt-BR"/>
        </w:rPr>
        <w:t xml:space="preserve">. Mà </w:t>
      </w:r>
      <w:r>
        <w:rPr>
          <w:rFonts w:eastAsia="Times New Roman" w:cs="Times New Roman"/>
          <w:position w:val="-4"/>
          <w:szCs w:val="28"/>
        </w:rPr>
        <w:pict>
          <v:shape id="_x0000_i1100" type="#_x0000_t75" style="width:12pt;height:16.4pt">
            <v:imagedata r:id="rId27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>+</w:t>
      </w:r>
      <w:r>
        <w:rPr>
          <w:rFonts w:eastAsia="Times New Roman" w:cs="Times New Roman"/>
          <w:position w:val="-6"/>
          <w:szCs w:val="28"/>
        </w:rPr>
        <w:pict>
          <v:shape id="_x0000_i1101" type="#_x0000_t75" style="width:12pt;height:17.05pt">
            <v:imagedata r:id="rId15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>=180</w:t>
      </w:r>
      <w:r w:rsidR="00D6378D"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="00D6378D" w:rsidRPr="001C3946">
        <w:rPr>
          <w:rFonts w:eastAsia="Times New Roman" w:cs="Times New Roman"/>
          <w:szCs w:val="28"/>
          <w:lang w:val="pt-BR"/>
        </w:rPr>
        <w:t xml:space="preserve"> và  </w:t>
      </w:r>
      <w:r>
        <w:rPr>
          <w:rFonts w:eastAsia="Times New Roman" w:cs="Times New Roman"/>
          <w:position w:val="-4"/>
          <w:szCs w:val="28"/>
        </w:rPr>
        <w:pict>
          <v:shape id="_x0000_i1102" type="#_x0000_t75" style="width:12pt;height:16.4pt">
            <v:imagedata r:id="rId27" o:title=""/>
          </v:shape>
        </w:pict>
      </w:r>
      <w:r w:rsidR="00D6378D" w:rsidRPr="001C3946">
        <w:rPr>
          <w:rFonts w:eastAsia="Times New Roman" w:cs="Times New Roman"/>
          <w:szCs w:val="28"/>
          <w:lang w:val="pt-BR"/>
        </w:rPr>
        <w:t>=2</w:t>
      </w:r>
      <w:r>
        <w:rPr>
          <w:rFonts w:eastAsia="Times New Roman" w:cs="Times New Roman"/>
          <w:position w:val="-6"/>
          <w:szCs w:val="28"/>
        </w:rPr>
        <w:pict>
          <v:shape id="_x0000_i1103" type="#_x0000_t75" style="width:12pt;height:17.05pt">
            <v:imagedata r:id="rId15" o:title=""/>
          </v:shape>
        </w:pict>
      </w:r>
    </w:p>
    <w:p w:rsidR="00D6378D" w:rsidRPr="001C3946" w:rsidRDefault="00D6378D" w:rsidP="001C3946">
      <w:pPr>
        <w:spacing w:after="0"/>
        <w:jc w:val="both"/>
        <w:rPr>
          <w:rFonts w:eastAsia="Times New Roman" w:cs="Times New Roman"/>
          <w:szCs w:val="28"/>
          <w:lang w:val="pt-BR"/>
        </w:rPr>
      </w:pPr>
      <w:r w:rsidRPr="001C3946">
        <w:rPr>
          <w:rFonts w:eastAsia="Times New Roman" w:cs="Times New Roman"/>
          <w:szCs w:val="28"/>
          <w:lang w:val="pt-BR"/>
        </w:rPr>
        <w:t>Do đó : 2</w:t>
      </w:r>
      <w:r w:rsidR="0093476B">
        <w:rPr>
          <w:rFonts w:eastAsia="Times New Roman" w:cs="Times New Roman"/>
          <w:position w:val="-6"/>
          <w:szCs w:val="28"/>
        </w:rPr>
        <w:pict>
          <v:shape id="_x0000_i1104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+</w:t>
      </w:r>
      <w:r w:rsidR="0093476B">
        <w:rPr>
          <w:rFonts w:eastAsia="Times New Roman" w:cs="Times New Roman"/>
          <w:position w:val="-6"/>
          <w:szCs w:val="28"/>
        </w:rPr>
        <w:pict>
          <v:shape id="_x0000_i1105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= 180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Pr="001C3946">
        <w:rPr>
          <w:rFonts w:eastAsia="Times New Roman" w:cs="Times New Roman"/>
          <w:szCs w:val="28"/>
          <w:lang w:val="pt-BR"/>
        </w:rPr>
        <w:t xml:space="preserve"> </w:t>
      </w:r>
      <w:r w:rsidR="0093476B">
        <w:rPr>
          <w:rFonts w:eastAsia="Times New Roman" w:cs="Times New Roman"/>
          <w:position w:val="-6"/>
          <w:szCs w:val="28"/>
        </w:rPr>
        <w:pict>
          <v:shape id="_x0000_i1106" type="#_x0000_t75" style="width:15.15pt;height:12pt">
            <v:imagedata r:id="rId53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 xml:space="preserve"> 3</w:t>
      </w:r>
      <w:r w:rsidR="0093476B">
        <w:rPr>
          <w:rFonts w:eastAsia="Times New Roman" w:cs="Times New Roman"/>
          <w:position w:val="-6"/>
          <w:szCs w:val="28"/>
        </w:rPr>
        <w:pict>
          <v:shape id="_x0000_i1107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= 180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Pr="001C3946">
        <w:rPr>
          <w:rFonts w:eastAsia="Times New Roman" w:cs="Times New Roman"/>
          <w:szCs w:val="28"/>
          <w:lang w:val="pt-BR"/>
        </w:rPr>
        <w:t xml:space="preserve">. Vậy </w:t>
      </w:r>
      <w:r w:rsidR="0093476B">
        <w:rPr>
          <w:rFonts w:eastAsia="Times New Roman" w:cs="Times New Roman"/>
          <w:position w:val="-6"/>
          <w:szCs w:val="28"/>
        </w:rPr>
        <w:pict>
          <v:shape id="_x0000_i1108" type="#_x0000_t75" style="width:12pt;height:17.05pt">
            <v:imagedata r:id="rId15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=</w:t>
      </w:r>
      <w:r w:rsidR="0093476B">
        <w:rPr>
          <w:rFonts w:eastAsia="Times New Roman" w:cs="Times New Roman"/>
          <w:position w:val="-24"/>
          <w:szCs w:val="28"/>
        </w:rPr>
        <w:pict>
          <v:shape id="_x0000_i1109" type="#_x0000_t75" style="width:27.8pt;height:33.45pt">
            <v:imagedata r:id="rId54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= 60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Pr="001C3946">
        <w:rPr>
          <w:rFonts w:eastAsia="Times New Roman" w:cs="Times New Roman"/>
          <w:szCs w:val="28"/>
          <w:lang w:val="pt-BR"/>
        </w:rPr>
        <w:t xml:space="preserve">; </w:t>
      </w:r>
      <w:r w:rsidR="0093476B">
        <w:rPr>
          <w:rFonts w:eastAsia="Times New Roman" w:cs="Times New Roman"/>
          <w:position w:val="-4"/>
          <w:szCs w:val="28"/>
        </w:rPr>
        <w:pict>
          <v:shape id="_x0000_i1110" type="#_x0000_t75" style="width:12pt;height:16.4pt">
            <v:imagedata r:id="rId27" o:title=""/>
          </v:shape>
        </w:pict>
      </w:r>
      <w:r w:rsidRPr="001C3946">
        <w:rPr>
          <w:rFonts w:eastAsia="Times New Roman" w:cs="Times New Roman"/>
          <w:szCs w:val="28"/>
          <w:lang w:val="pt-BR"/>
        </w:rPr>
        <w:t>=2 . 60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  <w:r w:rsidRPr="001C3946">
        <w:rPr>
          <w:rFonts w:eastAsia="Times New Roman" w:cs="Times New Roman"/>
          <w:szCs w:val="28"/>
          <w:lang w:val="pt-BR"/>
        </w:rPr>
        <w:t xml:space="preserve"> = 120</w:t>
      </w:r>
      <w:r w:rsidRPr="001C3946">
        <w:rPr>
          <w:rFonts w:eastAsia="Times New Roman" w:cs="Times New Roman"/>
          <w:szCs w:val="28"/>
          <w:vertAlign w:val="superscript"/>
          <w:lang w:val="pt-BR"/>
        </w:rPr>
        <w:t>0</w:t>
      </w:r>
    </w:p>
    <w:p w:rsidR="00D6378D" w:rsidRDefault="00D6378D" w:rsidP="001C3946">
      <w:pPr>
        <w:rPr>
          <w:rFonts w:eastAsia="Times New Roman" w:cs="Times New Roman"/>
          <w:b/>
          <w:szCs w:val="28"/>
          <w:u w:val="single"/>
          <w:lang w:val="fr-FR"/>
        </w:rPr>
      </w:pPr>
      <w:r w:rsidRPr="001C3946">
        <w:rPr>
          <w:rFonts w:eastAsia="Times New Roman" w:cs="Times New Roman"/>
          <w:b/>
          <w:szCs w:val="28"/>
          <w:u w:val="single"/>
          <w:lang w:val="fr-FR"/>
        </w:rPr>
        <w:t>III. TRAO ĐỔI, PHẢN HỒI VỀ KIẾN THỨC BÀI HỌC CỦA HỌC SINH</w:t>
      </w: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p w:rsidR="001C3946" w:rsidRDefault="001C3946" w:rsidP="001C3946">
      <w:pPr>
        <w:rPr>
          <w:rFonts w:eastAsia="Times New Roman" w:cs="Times New Roman"/>
          <w:b/>
          <w:szCs w:val="28"/>
          <w:u w:val="single"/>
          <w:lang w:val="fr-FR"/>
        </w:rPr>
      </w:pPr>
    </w:p>
    <w:sectPr w:rsidR="001C3946" w:rsidSect="00780CD5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7" w:h="16840" w:code="9"/>
      <w:pgMar w:top="851" w:right="851" w:bottom="851" w:left="130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476B" w:rsidRDefault="0093476B" w:rsidP="00EC6D4D">
      <w:pPr>
        <w:spacing w:after="0" w:line="240" w:lineRule="auto"/>
      </w:pPr>
      <w:r>
        <w:separator/>
      </w:r>
    </w:p>
  </w:endnote>
  <w:endnote w:type="continuationSeparator" w:id="0">
    <w:p w:rsidR="0093476B" w:rsidRDefault="0093476B" w:rsidP="00EC6D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476B" w:rsidRDefault="0093476B" w:rsidP="00EC6D4D">
      <w:pPr>
        <w:spacing w:after="0" w:line="240" w:lineRule="auto"/>
      </w:pPr>
      <w:r>
        <w:separator/>
      </w:r>
    </w:p>
  </w:footnote>
  <w:footnote w:type="continuationSeparator" w:id="0">
    <w:p w:rsidR="0093476B" w:rsidRDefault="0093476B" w:rsidP="00EC6D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015529" o:spid="_x0000_s2050" type="#_x0000_t136" style="position:absolute;margin-left:0;margin-top:0;width:648.2pt;height:39.2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BẢN GỐC TRƯỜNG THCS LÝ TỰ TRỌNG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015530" o:spid="_x0000_s2051" type="#_x0000_t136" style="position:absolute;margin-left:0;margin-top:0;width:648.2pt;height:39.2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BẢN GỐC TRƯỜNG THCS LÝ TỰ TRỌNG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D4D" w:rsidRDefault="00EC6D4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015528" o:spid="_x0000_s2049" type="#_x0000_t136" style="position:absolute;margin-left:0;margin-top:0;width:648.2pt;height:39.2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BẢN GỐC TRƯỜNG THCS LÝ TỰ TRỌNG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A5870"/>
    <w:multiLevelType w:val="multilevel"/>
    <w:tmpl w:val="39D86874"/>
    <w:lvl w:ilvl="0">
      <w:start w:val="1"/>
      <w:numFmt w:val="upperRoman"/>
      <w:lvlText w:val="%1/"/>
      <w:lvlJc w:val="left"/>
      <w:pPr>
        <w:tabs>
          <w:tab w:val="num" w:pos="284"/>
        </w:tabs>
        <w:ind w:left="567" w:hanging="283"/>
      </w:pPr>
      <w:rPr>
        <w:rFonts w:hint="default"/>
      </w:rPr>
    </w:lvl>
    <w:lvl w:ilvl="1">
      <w:start w:val="1"/>
      <w:numFmt w:val="decimal"/>
      <w:lvlText w:val="%2/"/>
      <w:lvlJc w:val="left"/>
      <w:pPr>
        <w:tabs>
          <w:tab w:val="num" w:pos="284"/>
        </w:tabs>
        <w:ind w:left="720" w:hanging="436"/>
      </w:pPr>
      <w:rPr>
        <w:rFonts w:hint="default"/>
      </w:r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none"/>
      <w:lvlText w:val="%8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none"/>
      <w:lvlText w:val="%9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29C34D64"/>
    <w:multiLevelType w:val="hybridMultilevel"/>
    <w:tmpl w:val="6B94822E"/>
    <w:lvl w:ilvl="0" w:tplc="0E542A7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720809"/>
    <w:multiLevelType w:val="hybridMultilevel"/>
    <w:tmpl w:val="76EA7776"/>
    <w:lvl w:ilvl="0" w:tplc="4F1EB1B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documentProtection w:edit="forms" w:formatting="1" w:enforcement="1" w:cryptProviderType="rsaFull" w:cryptAlgorithmClass="hash" w:cryptAlgorithmType="typeAny" w:cryptAlgorithmSid="4" w:cryptSpinCount="100000" w:hash="vh1YVGbc/eJblbgDl9VRbg0ZKgU=" w:salt="9ojaI38WxELRKhxozJQ9pw==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CD5"/>
    <w:rsid w:val="000D7EC3"/>
    <w:rsid w:val="000E2331"/>
    <w:rsid w:val="00147777"/>
    <w:rsid w:val="001B127E"/>
    <w:rsid w:val="001C3946"/>
    <w:rsid w:val="001D676D"/>
    <w:rsid w:val="00371971"/>
    <w:rsid w:val="00386480"/>
    <w:rsid w:val="0043691A"/>
    <w:rsid w:val="0046718B"/>
    <w:rsid w:val="00482A7B"/>
    <w:rsid w:val="004B0DB0"/>
    <w:rsid w:val="00546F4D"/>
    <w:rsid w:val="005A7DDD"/>
    <w:rsid w:val="006876F1"/>
    <w:rsid w:val="00705178"/>
    <w:rsid w:val="007569BF"/>
    <w:rsid w:val="00780CD5"/>
    <w:rsid w:val="007A67E0"/>
    <w:rsid w:val="00837522"/>
    <w:rsid w:val="00842123"/>
    <w:rsid w:val="00911F14"/>
    <w:rsid w:val="00927E7D"/>
    <w:rsid w:val="0093476B"/>
    <w:rsid w:val="009E060C"/>
    <w:rsid w:val="00A45A8F"/>
    <w:rsid w:val="00A47D59"/>
    <w:rsid w:val="00A91091"/>
    <w:rsid w:val="00B73CC1"/>
    <w:rsid w:val="00D6378D"/>
    <w:rsid w:val="00DA09BD"/>
    <w:rsid w:val="00EC6D4D"/>
    <w:rsid w:val="00F80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CD5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0CD5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80CD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0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0CD5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3691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0517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C6D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6D4D"/>
    <w:rPr>
      <w:rFonts w:ascii="Times New Roman" w:eastAsiaTheme="minorHAnsi" w:hAnsi="Times New Roman"/>
      <w:sz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C6D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6D4D"/>
    <w:rPr>
      <w:rFonts w:ascii="Times New Roman" w:eastAsiaTheme="minorHAnsi" w:hAnsi="Times New Roman"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CD5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0CD5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80CD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0C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0CD5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3691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0517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C6D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6D4D"/>
    <w:rPr>
      <w:rFonts w:ascii="Times New Roman" w:eastAsiaTheme="minorHAnsi" w:hAnsi="Times New Roman"/>
      <w:sz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C6D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6D4D"/>
    <w:rPr>
      <w:rFonts w:ascii="Times New Roman" w:eastAsiaTheme="minorHAnsi" w:hAnsi="Times New Roman"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7.wmf"/><Relationship Id="rId39" Type="http://schemas.openxmlformats.org/officeDocument/2006/relationships/image" Target="media/image30.wmf"/><Relationship Id="rId21" Type="http://schemas.openxmlformats.org/officeDocument/2006/relationships/image" Target="media/image13.wmf"/><Relationship Id="rId34" Type="http://schemas.openxmlformats.org/officeDocument/2006/relationships/image" Target="media/image25.e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50" Type="http://schemas.openxmlformats.org/officeDocument/2006/relationships/image" Target="media/image41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20.wmf"/><Relationship Id="rId11" Type="http://schemas.openxmlformats.org/officeDocument/2006/relationships/image" Target="media/image4.e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3" Type="http://schemas.openxmlformats.org/officeDocument/2006/relationships/image" Target="media/image44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4.png"/><Relationship Id="rId48" Type="http://schemas.openxmlformats.org/officeDocument/2006/relationships/image" Target="media/image39.wmf"/><Relationship Id="rId56" Type="http://schemas.openxmlformats.org/officeDocument/2006/relationships/header" Target="header2.xml"/><Relationship Id="rId8" Type="http://schemas.openxmlformats.org/officeDocument/2006/relationships/image" Target="media/image1.emf"/><Relationship Id="rId51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image" Target="media/image24.emf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header" Target="header3.xml"/><Relationship Id="rId20" Type="http://schemas.openxmlformats.org/officeDocument/2006/relationships/oleObject" Target="embeddings/oleObject1.bin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2.bin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footer" Target="footer1.xml"/><Relationship Id="rId10" Type="http://schemas.openxmlformats.org/officeDocument/2006/relationships/image" Target="media/image3.emf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41</Words>
  <Characters>422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A</cp:lastModifiedBy>
  <cp:revision>3</cp:revision>
  <dcterms:created xsi:type="dcterms:W3CDTF">2020-09-01T03:12:00Z</dcterms:created>
  <dcterms:modified xsi:type="dcterms:W3CDTF">2020-09-01T03:38:00Z</dcterms:modified>
</cp:coreProperties>
</file>